
<file path=[Content_Types].xml><?xml version="1.0" encoding="utf-8"?>
<Types xmlns="http://schemas.openxmlformats.org/package/2006/content-types">
  <Default ContentType="application/vnd.openxmlformats-officedocument.oleObject" Extension="bin"/>
  <Default ContentType="image/gif" Extension="gi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27" w:type="dxa"/>
        <w:jc w:val="center"/>
        <w:tblLook w:val="01E0" w:firstRow="1" w:lastRow="1" w:firstColumn="1" w:lastColumn="1" w:noHBand="0" w:noVBand="0"/>
      </w:tblPr>
      <w:tblGrid>
        <w:gridCol w:w="3940"/>
        <w:gridCol w:w="6287"/>
      </w:tblGrid>
      <w:tr w:rsidR="00D85714" w:rsidRPr="00E73F18">
        <w:trPr>
          <w:trHeight w:val="711"/>
          <w:jc w:val="center"/>
        </w:trPr>
        <w:tc>
          <w:tcPr>
            <w:tcW w:w="3940" w:type="dxa"/>
          </w:tcPr>
          <w:p w:rsidR="00D85714" w:rsidRPr="009E42D6" w:rsidRDefault="00D85714" w:rsidP="00391196">
            <w:pPr>
              <w:jc w:val="center"/>
              <w:rPr>
                <w:rFonts w:ascii="Cambria" w:hAnsi="Cambria"/>
                <w:b/>
                <w:sz w:val="24"/>
                <w:szCs w:val="24"/>
              </w:rPr>
            </w:pPr>
            <w:r w:rsidRPr="009E42D6">
              <w:rPr>
                <w:rFonts w:ascii="Cambria" w:hAnsi="Cambria"/>
                <w:b/>
                <w:sz w:val="24"/>
                <w:szCs w:val="24"/>
              </w:rPr>
              <w:t>S</w:t>
            </w:r>
            <w:r w:rsidRPr="009E42D6">
              <w:rPr>
                <w:b/>
                <w:sz w:val="24"/>
                <w:szCs w:val="24"/>
              </w:rPr>
              <w:t>Ở</w:t>
            </w:r>
            <w:r w:rsidRPr="009E42D6">
              <w:rPr>
                <w:rFonts w:ascii="Cambria" w:hAnsi="Cambria"/>
                <w:b/>
                <w:sz w:val="24"/>
                <w:szCs w:val="24"/>
              </w:rPr>
              <w:t xml:space="preserve"> GIÁO D</w:t>
            </w:r>
            <w:r w:rsidRPr="009E42D6">
              <w:rPr>
                <w:b/>
                <w:sz w:val="24"/>
                <w:szCs w:val="24"/>
              </w:rPr>
              <w:t>Ụ</w:t>
            </w:r>
            <w:r w:rsidRPr="009E42D6">
              <w:rPr>
                <w:rFonts w:ascii="Cambria" w:hAnsi="Cambria"/>
                <w:b/>
                <w:sz w:val="24"/>
                <w:szCs w:val="24"/>
              </w:rPr>
              <w:t>C VÀ ĐÀO T</w:t>
            </w:r>
            <w:r w:rsidRPr="009E42D6">
              <w:rPr>
                <w:b/>
                <w:sz w:val="24"/>
                <w:szCs w:val="24"/>
              </w:rPr>
              <w:t>Ạ</w:t>
            </w:r>
            <w:r w:rsidRPr="009E42D6">
              <w:rPr>
                <w:rFonts w:ascii="Cambria" w:hAnsi="Cambria"/>
                <w:b/>
                <w:sz w:val="24"/>
                <w:szCs w:val="24"/>
              </w:rPr>
              <w:t>O</w:t>
            </w:r>
          </w:p>
          <w:p w:rsidR="00D85714" w:rsidRPr="009E42D6" w:rsidRDefault="002D76C3" w:rsidP="00391196">
            <w:pPr>
              <w:jc w:val="center"/>
              <w:rPr>
                <w:rFonts w:ascii="Cambria" w:hAnsi="Cambria"/>
                <w:b/>
                <w:sz w:val="24"/>
                <w:szCs w:val="24"/>
              </w:rPr>
            </w:pPr>
            <w:r>
              <w:rPr>
                <w:rFonts w:ascii="Cambria" w:hAnsi="Cambria"/>
                <w:b/>
                <w:noProof/>
                <w:sz w:val="24"/>
                <w:szCs w:val="24"/>
                <w:lang w:val="en-US" w:eastAsia="en-US"/>
              </w:rPr>
              <mc:AlternateContent>
                <mc:Choice Requires="wps">
                  <w:drawing>
                    <wp:anchor distT="0" distB="0" distL="114300" distR="114300" simplePos="0" relativeHeight="251672576" behindDoc="0" locked="0" layoutInCell="1" allowOverlap="1">
                      <wp:simplePos x="0" y="0"/>
                      <wp:positionH relativeFrom="column">
                        <wp:posOffset>765810</wp:posOffset>
                      </wp:positionH>
                      <wp:positionV relativeFrom="paragraph">
                        <wp:posOffset>240665</wp:posOffset>
                      </wp:positionV>
                      <wp:extent cx="848995" cy="2540"/>
                      <wp:effectExtent l="13335" t="12065" r="13970" b="13970"/>
                      <wp:wrapNone/>
                      <wp:docPr id="4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995"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18.95pt" to="127.15pt,19.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nWSXFwIAACwEAAAOAAAAZHJzL2Uyb0RvYy54bWysU8GO2jAQvVfqP1i+QxIaWIgIq4pAL7RF 2u0HGNshVh3bsg0BVf33jp1AS3upqubgjD0zz2/ejJfPl1aiM7dOaFXibJxixBXVTKhjib+8bkdz jJwnihGpFS/xlTv8vHr7ZtmZgk90oyXjFgGIckVnStx4b4okcbThLXFjbbgCZ61tSzxs7TFhlnSA 3spkkqazpNOWGaspdw5Oq96JVxG/rjn1n+vacY9kiYGbj6uN6yGsyWpJiqMlphF0oEH+gUVLhIJL 71AV8QSdrPgDqhXUaqdrP6a6TXRdC8pjDVBNlv5WzUtDDI+1gDjO3GVy/w+WfjrvLRKsxDnIo0gL PdoJxdHTLGjTGVdAyFrtbaiOXtSL2Wn61SGl1w1RRx45vl4N5GUhI3lICRtn4IZD91EziCEnr6NQ l9q2ARIkQJfYj+u9H/ziEYXDeT5fLKYYUXBNpkAw4JPilmqs8x+4blEwSiyBdoQm553zfegtJNyk 9FZICeekkAp1JV5MJ9OY4LQULDiDz9njYS0tOpMwMvEb7n0Is/qkWARrOGGbwfZEyN4GnlIFPCgG 6AxWPxPfFuliM9/M81E+mW1GeVpVo/fbdT6abbOnafWuWq+r7HugluVFIxjjKrC7zWeW/13/h5fS T9Z9Qu8yJI/oUVoge/tH0rGboYH9KBw0u+5tkDY0FkYyBg/PJ8z8r/sY9fORr34AAAD//wMAUEsD BBQABgAIAAAAIQD07ulo3QAAAAkBAAAPAAAAZHJzL2Rvd25yZXYueG1sTI/BTsMwDIbvSLxDZCQu E0toYYzSdEJAb7swQFy91rQVjdM12VZ4eswJjr/96ffnfDW5Xh1oDJ1nC5dzA4q48nXHjYXXl/Ji CSpE5Bp7z2ThiwKsitOTHLPaH/mZDpvYKCnhkKGFNsYh0zpULTkMcz8Qy+7Djw6jxLHR9YhHKXe9 ToxZaIcdy4UWB3poqfrc7J2FUL7RrvyeVTPznjaekt3j+gmtPT+b7u9ARZriHwy/+qIOhTht/Z7r oHrJiVkIaiG9uQUlQHJ9lYLaymCZgi5y/f+D4gcAAP//AwBQSwECLQAUAAYACAAAACEAtoM4kv4A AADhAQAAEwAAAAAAAAAAAAAAAAAAAAAAW0NvbnRlbnRfVHlwZXNdLnhtbFBLAQItABQABgAIAAAA IQA4/SH/1gAAAJQBAAALAAAAAAAAAAAAAAAAAC8BAABfcmVscy8ucmVsc1BLAQItABQABgAIAAAA IQBfnWSXFwIAACwEAAAOAAAAAAAAAAAAAAAAAC4CAABkcnMvZTJvRG9jLnhtbFBLAQItABQABgAI AAAAIQD07ulo3QAAAAkBAAAPAAAAAAAAAAAAAAAAAHEEAABkcnMvZG93bnJldi54bWxQSwUGAAAA AAQABADzAAAAewUAAAAA "/>
                  </w:pict>
                </mc:Fallback>
              </mc:AlternateContent>
            </w:r>
            <w:r w:rsidR="00D85714" w:rsidRPr="009E42D6">
              <w:rPr>
                <w:rFonts w:ascii="Cambria" w:hAnsi="Cambria"/>
                <w:b/>
                <w:sz w:val="24"/>
                <w:szCs w:val="24"/>
              </w:rPr>
              <w:t>QU</w:t>
            </w:r>
            <w:r w:rsidR="00D85714" w:rsidRPr="009E42D6">
              <w:rPr>
                <w:b/>
                <w:sz w:val="24"/>
                <w:szCs w:val="24"/>
              </w:rPr>
              <w:t>Ả</w:t>
            </w:r>
            <w:r w:rsidR="00D85714" w:rsidRPr="009E42D6">
              <w:rPr>
                <w:rFonts w:ascii="Cambria" w:hAnsi="Cambria"/>
                <w:b/>
                <w:sz w:val="24"/>
                <w:szCs w:val="24"/>
              </w:rPr>
              <w:t>NG NAM</w:t>
            </w:r>
          </w:p>
        </w:tc>
        <w:tc>
          <w:tcPr>
            <w:tcW w:w="6287" w:type="dxa"/>
          </w:tcPr>
          <w:p w:rsidR="00D85714" w:rsidRPr="009E42D6" w:rsidRDefault="00D85714" w:rsidP="00391196">
            <w:pPr>
              <w:jc w:val="center"/>
              <w:rPr>
                <w:rFonts w:ascii="Cambria" w:hAnsi="Cambria"/>
                <w:b/>
                <w:sz w:val="24"/>
                <w:szCs w:val="24"/>
              </w:rPr>
            </w:pPr>
            <w:r w:rsidRPr="009E42D6">
              <w:rPr>
                <w:rFonts w:ascii="Cambria" w:hAnsi="Cambria"/>
                <w:b/>
                <w:sz w:val="24"/>
                <w:szCs w:val="24"/>
              </w:rPr>
              <w:t>KỲ THI TUY</w:t>
            </w:r>
            <w:r w:rsidRPr="009E42D6">
              <w:rPr>
                <w:b/>
                <w:sz w:val="24"/>
                <w:szCs w:val="24"/>
              </w:rPr>
              <w:t>Ể</w:t>
            </w:r>
            <w:r w:rsidRPr="009E42D6">
              <w:rPr>
                <w:rFonts w:ascii="Cambria" w:hAnsi="Cambria"/>
                <w:b/>
                <w:sz w:val="24"/>
                <w:szCs w:val="24"/>
              </w:rPr>
              <w:t>N SINH L</w:t>
            </w:r>
            <w:r w:rsidRPr="009E42D6">
              <w:rPr>
                <w:b/>
                <w:sz w:val="24"/>
                <w:szCs w:val="24"/>
              </w:rPr>
              <w:t>Ớ</w:t>
            </w:r>
            <w:r w:rsidRPr="009E42D6">
              <w:rPr>
                <w:rFonts w:ascii="Cambria" w:hAnsi="Cambria"/>
                <w:b/>
                <w:sz w:val="24"/>
                <w:szCs w:val="24"/>
              </w:rPr>
              <w:t>P 10 THPT CHUYÊN</w:t>
            </w:r>
          </w:p>
          <w:p w:rsidR="00D85714" w:rsidRPr="009E42D6" w:rsidRDefault="002D76C3" w:rsidP="00391196">
            <w:pPr>
              <w:jc w:val="center"/>
              <w:rPr>
                <w:rFonts w:ascii="Cambria" w:hAnsi="Cambria"/>
                <w:b/>
                <w:sz w:val="24"/>
                <w:szCs w:val="24"/>
              </w:rPr>
            </w:pPr>
            <w:r>
              <w:rPr>
                <w:rFonts w:ascii="Cambria" w:hAnsi="Cambria"/>
                <w:noProof/>
                <w:sz w:val="24"/>
                <w:szCs w:val="24"/>
                <w:lang w:val="en-US" w:eastAsia="en-US"/>
              </w:rPr>
              <mc:AlternateContent>
                <mc:Choice Requires="wps">
                  <w:drawing>
                    <wp:anchor distT="0" distB="0" distL="114300" distR="114300" simplePos="0" relativeHeight="251673600" behindDoc="0" locked="0" layoutInCell="1" allowOverlap="1">
                      <wp:simplePos x="0" y="0"/>
                      <wp:positionH relativeFrom="column">
                        <wp:posOffset>1335405</wp:posOffset>
                      </wp:positionH>
                      <wp:positionV relativeFrom="paragraph">
                        <wp:posOffset>225425</wp:posOffset>
                      </wp:positionV>
                      <wp:extent cx="1143000" cy="0"/>
                      <wp:effectExtent l="11430" t="6350" r="7620" b="12700"/>
                      <wp:wrapNone/>
                      <wp:docPr id="3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5pt,17.75pt" to="195.15pt,17.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p4ngQFAIAACoEAAAOAAAAZHJzL2Uyb0RvYy54bWysU8GO2jAQvVfqP1i+QxIILESEVUWgF9pF 2u0HGNshVh3bsg0BVf33jg1BbHupqubgjD0zz2/mjRfP51aiE7dOaFXibJhixBXVTKhDib+9bQYz jJwnihGpFS/xhTv8vPz4YdGZgo90oyXjFgGIckVnStx4b4okcbThLXFDbbgCZ61tSzxs7SFhlnSA 3spklKbTpNOWGaspdw5Oq6sTLyN+XXPqX+racY9kiYGbj6uN6z6syXJBioMlphH0RoP8A4uWCAWX 3qEq4gk6WvEHVCuo1U7Xfkh1m+i6FpTHGqCaLP2tmteGGB5rgeY4c2+T+3+w9OtpZ5FgJR7PMVKk BY22QnH09BR60xlXQMhK7Wyojp7Vq9lq+t0hpVcNUQceOb5dDORlISN5lxI2zsAN++6LZhBDjl7H Rp1r2wZIaAE6Rz0udz342SMKh1mWj9MUZKO9LyFFn2is85+5blEwSiyBdAQmp63zgQgp+pBwj9Ib IWWUWyrUlXg+GU1igtNSsOAMYc4e9itp0YmEgYlfrAo8j2FWHxWLYA0nbH2zPRHyasPlUgU8KAXo 3KzrRPyYp/P1bD3LB/louh7kaVUNPm1W+WC6yZ4m1bhararsZ6CW5UUjGOMqsOunM8v/Tv3bO7nO 1X0+721I3qPHfgHZ/h9JRy2DfNdB2Gt22dleYxjIGHx7PGHiH/dgPz7x5S8AAAD//wMAUEsDBBQA BgAIAAAAIQBz+lmr3QAAAAkBAAAPAAAAZHJzL2Rvd25yZXYueG1sTI/BTsMwDIbvSHuHyEhcJpas 1SYoTacJ6I0LG4ir15i2onG6JtsKT0+mHeDo359+f85Xo+3EkQbfOtYwnykQxJUzLdca3rbl7R0I H5ANdo5Jwzd5WBWTqxwz4078SsdNqEUsYZ+hhiaEPpPSVw1Z9DPXE8fdpxsshjgOtTQDnmK57WSi 1FJabDleaLCnx4aqr83BavDlO+3Ln2k1VR9p7SjZP708o9Y31+P6AUSgMfzBcNaP6lBEp507sPGi 05DMVRpRDeliASIC6f052F0CWeTy/wfFLwAAAP//AwBQSwECLQAUAAYACAAAACEAtoM4kv4AAADh AQAAEwAAAAAAAAAAAAAAAAAAAAAAW0NvbnRlbnRfVHlwZXNdLnhtbFBLAQItABQABgAIAAAAIQA4 /SH/1gAAAJQBAAALAAAAAAAAAAAAAAAAAC8BAABfcmVscy8ucmVsc1BLAQItABQABgAIAAAAIQBp 4ngQFAIAACoEAAAOAAAAAAAAAAAAAAAAAC4CAABkcnMvZTJvRG9jLnhtbFBLAQItABQABgAIAAAA IQBz+lmr3QAAAAkBAAAPAAAAAAAAAAAAAAAAAG4EAABkcnMvZG93bnJldi54bWxQSwUGAAAAAAQA BADzAAAAeAUAAAAA "/>
                  </w:pict>
                </mc:Fallback>
              </mc:AlternateContent>
            </w:r>
            <w:r w:rsidR="00D85714" w:rsidRPr="009E42D6">
              <w:rPr>
                <w:rFonts w:ascii="Cambria" w:hAnsi="Cambria"/>
                <w:b/>
                <w:sz w:val="24"/>
                <w:szCs w:val="24"/>
              </w:rPr>
              <w:t>Năm h</w:t>
            </w:r>
            <w:r w:rsidR="00D85714" w:rsidRPr="009E42D6">
              <w:rPr>
                <w:b/>
                <w:sz w:val="24"/>
                <w:szCs w:val="24"/>
              </w:rPr>
              <w:t>ọ</w:t>
            </w:r>
            <w:r w:rsidR="00D85714" w:rsidRPr="009E42D6">
              <w:rPr>
                <w:rFonts w:ascii="Cambria" w:hAnsi="Cambria"/>
                <w:b/>
                <w:sz w:val="24"/>
                <w:szCs w:val="24"/>
              </w:rPr>
              <w:t>c 2017-2018</w:t>
            </w:r>
          </w:p>
        </w:tc>
      </w:tr>
      <w:tr w:rsidR="00D85714" w:rsidRPr="00E73F18">
        <w:trPr>
          <w:trHeight w:val="830"/>
          <w:jc w:val="center"/>
        </w:trPr>
        <w:tc>
          <w:tcPr>
            <w:tcW w:w="3940" w:type="dxa"/>
            <w:vAlign w:val="center"/>
          </w:tcPr>
          <w:p w:rsidR="00D85714" w:rsidRPr="009E42D6" w:rsidRDefault="00D85714" w:rsidP="00391196">
            <w:pPr>
              <w:jc w:val="both"/>
              <w:rPr>
                <w:rFonts w:ascii="Cambria" w:hAnsi="Cambria"/>
                <w:b/>
                <w:sz w:val="24"/>
                <w:szCs w:val="24"/>
              </w:rPr>
            </w:pPr>
          </w:p>
          <w:p w:rsidR="00D85714" w:rsidRPr="009E42D6" w:rsidRDefault="00D85714" w:rsidP="00391196">
            <w:pPr>
              <w:rPr>
                <w:rFonts w:ascii="Cambria" w:hAnsi="Cambria"/>
                <w:sz w:val="24"/>
                <w:szCs w:val="24"/>
              </w:rPr>
            </w:pPr>
            <w:r w:rsidRPr="009E42D6">
              <w:rPr>
                <w:rFonts w:ascii="Cambria" w:hAnsi="Cambria"/>
                <w:i/>
                <w:sz w:val="24"/>
                <w:szCs w:val="24"/>
              </w:rPr>
              <w:t xml:space="preserve"> </w:t>
            </w:r>
          </w:p>
        </w:tc>
        <w:tc>
          <w:tcPr>
            <w:tcW w:w="6287" w:type="dxa"/>
          </w:tcPr>
          <w:p w:rsidR="00D85714" w:rsidRPr="009E42D6" w:rsidRDefault="00D85714" w:rsidP="00391196">
            <w:pPr>
              <w:jc w:val="both"/>
              <w:rPr>
                <w:rFonts w:ascii="Cambria" w:hAnsi="Cambria"/>
                <w:b/>
                <w:sz w:val="24"/>
                <w:szCs w:val="24"/>
              </w:rPr>
            </w:pPr>
            <w:r w:rsidRPr="009E42D6">
              <w:rPr>
                <w:rFonts w:ascii="Cambria" w:hAnsi="Cambria"/>
                <w:sz w:val="24"/>
                <w:szCs w:val="24"/>
              </w:rPr>
              <w:t xml:space="preserve">  </w:t>
            </w:r>
            <w:r w:rsidRPr="009E42D6">
              <w:rPr>
                <w:rFonts w:ascii="Cambria" w:hAnsi="Cambria"/>
                <w:b/>
                <w:sz w:val="24"/>
                <w:szCs w:val="24"/>
              </w:rPr>
              <w:t xml:space="preserve">Môn:             </w:t>
            </w:r>
            <w:r w:rsidRPr="009E42D6">
              <w:rPr>
                <w:b/>
                <w:sz w:val="24"/>
                <w:szCs w:val="24"/>
              </w:rPr>
              <w:t xml:space="preserve">SINH HỌC </w:t>
            </w:r>
          </w:p>
          <w:p w:rsidR="00D85714" w:rsidRPr="009E42D6" w:rsidRDefault="00D85714" w:rsidP="00391196">
            <w:pPr>
              <w:jc w:val="both"/>
              <w:rPr>
                <w:rFonts w:ascii="Cambria" w:hAnsi="Cambria"/>
                <w:sz w:val="24"/>
                <w:szCs w:val="24"/>
              </w:rPr>
            </w:pPr>
            <w:r w:rsidRPr="009E42D6">
              <w:rPr>
                <w:rFonts w:ascii="Cambria" w:hAnsi="Cambria"/>
                <w:sz w:val="24"/>
                <w:szCs w:val="24"/>
              </w:rPr>
              <w:t xml:space="preserve">  </w:t>
            </w:r>
            <w:r w:rsidRPr="009E42D6">
              <w:rPr>
                <w:rFonts w:ascii="Cambria" w:hAnsi="Cambria"/>
                <w:b/>
                <w:sz w:val="24"/>
                <w:szCs w:val="24"/>
              </w:rPr>
              <w:t>Th</w:t>
            </w:r>
            <w:r w:rsidRPr="009E42D6">
              <w:rPr>
                <w:b/>
                <w:sz w:val="24"/>
                <w:szCs w:val="24"/>
              </w:rPr>
              <w:t>ờ</w:t>
            </w:r>
            <w:r w:rsidRPr="009E42D6">
              <w:rPr>
                <w:rFonts w:ascii="Cambria" w:hAnsi="Cambria"/>
                <w:b/>
                <w:sz w:val="24"/>
                <w:szCs w:val="24"/>
              </w:rPr>
              <w:t xml:space="preserve">i gian:   150 phút </w:t>
            </w:r>
            <w:r w:rsidRPr="009E42D6">
              <w:rPr>
                <w:rFonts w:ascii="Cambria" w:hAnsi="Cambria"/>
                <w:sz w:val="24"/>
                <w:szCs w:val="24"/>
              </w:rPr>
              <w:t>(</w:t>
            </w:r>
            <w:r w:rsidRPr="009E42D6">
              <w:rPr>
                <w:rFonts w:ascii="Cambria" w:hAnsi="Cambria"/>
                <w:i/>
                <w:sz w:val="24"/>
                <w:szCs w:val="24"/>
              </w:rPr>
              <w:t>không k</w:t>
            </w:r>
            <w:r w:rsidRPr="009E42D6">
              <w:rPr>
                <w:i/>
                <w:sz w:val="24"/>
                <w:szCs w:val="24"/>
              </w:rPr>
              <w:t>ể</w:t>
            </w:r>
            <w:r w:rsidRPr="009E42D6">
              <w:rPr>
                <w:rFonts w:ascii="Cambria" w:hAnsi="Cambria"/>
                <w:i/>
                <w:sz w:val="24"/>
                <w:szCs w:val="24"/>
              </w:rPr>
              <w:t xml:space="preserve"> th</w:t>
            </w:r>
            <w:r w:rsidRPr="009E42D6">
              <w:rPr>
                <w:i/>
                <w:sz w:val="24"/>
                <w:szCs w:val="24"/>
              </w:rPr>
              <w:t>ờ</w:t>
            </w:r>
            <w:r w:rsidRPr="009E42D6">
              <w:rPr>
                <w:rFonts w:ascii="Cambria" w:hAnsi="Cambria"/>
                <w:i/>
                <w:sz w:val="24"/>
                <w:szCs w:val="24"/>
              </w:rPr>
              <w:t>i gian giao đ</w:t>
            </w:r>
            <w:r w:rsidRPr="009E42D6">
              <w:rPr>
                <w:i/>
                <w:sz w:val="24"/>
                <w:szCs w:val="24"/>
              </w:rPr>
              <w:t>ề</w:t>
            </w:r>
            <w:r w:rsidRPr="009E42D6">
              <w:rPr>
                <w:rFonts w:ascii="Cambria" w:hAnsi="Cambria"/>
                <w:sz w:val="24"/>
                <w:szCs w:val="24"/>
              </w:rPr>
              <w:t>)</w:t>
            </w:r>
          </w:p>
          <w:p w:rsidR="00D85714" w:rsidRPr="009E42D6" w:rsidRDefault="00D85714" w:rsidP="00391196">
            <w:pPr>
              <w:jc w:val="both"/>
              <w:rPr>
                <w:rFonts w:ascii="Cambria" w:hAnsi="Cambria"/>
                <w:sz w:val="24"/>
                <w:szCs w:val="24"/>
              </w:rPr>
            </w:pPr>
            <w:r w:rsidRPr="009E42D6">
              <w:rPr>
                <w:rFonts w:ascii="Cambria" w:hAnsi="Cambria"/>
                <w:b/>
                <w:sz w:val="24"/>
                <w:szCs w:val="24"/>
              </w:rPr>
              <w:t xml:space="preserve">  Ngày thi:</w:t>
            </w:r>
            <w:r w:rsidRPr="009E42D6">
              <w:rPr>
                <w:rFonts w:ascii="Cambria" w:hAnsi="Cambria"/>
                <w:sz w:val="24"/>
                <w:szCs w:val="24"/>
              </w:rPr>
              <w:t xml:space="preserve">     </w:t>
            </w:r>
            <w:r w:rsidRPr="009E42D6">
              <w:rPr>
                <w:rFonts w:ascii="Cambria" w:hAnsi="Cambria"/>
                <w:b/>
                <w:sz w:val="24"/>
                <w:szCs w:val="24"/>
              </w:rPr>
              <w:t>12/7/2017</w:t>
            </w:r>
          </w:p>
        </w:tc>
      </w:tr>
    </w:tbl>
    <w:p w:rsidR="00D85714" w:rsidRPr="00E73F18" w:rsidRDefault="002D76C3" w:rsidP="00391196">
      <w:pPr>
        <w:tabs>
          <w:tab w:val="left" w:pos="284"/>
          <w:tab w:val="left" w:pos="3390"/>
        </w:tabs>
        <w:jc w:val="both"/>
        <w:rPr>
          <w:b/>
          <w:sz w:val="26"/>
          <w:szCs w:val="26"/>
          <w:lang w:val="en-US"/>
        </w:rPr>
      </w:pPr>
      <w:r>
        <w:rPr>
          <w:b/>
          <w:noProof/>
          <w:sz w:val="26"/>
          <w:szCs w:val="26"/>
          <w:lang w:val="en-US" w:eastAsia="en-US"/>
        </w:rPr>
        <mc:AlternateContent>
          <mc:Choice Requires="wps">
            <w:drawing>
              <wp:anchor distT="0" distB="0" distL="114300" distR="114300" simplePos="0" relativeHeight="251674624" behindDoc="0" locked="0" layoutInCell="1" allowOverlap="1">
                <wp:simplePos x="0" y="0"/>
                <wp:positionH relativeFrom="column">
                  <wp:posOffset>171450</wp:posOffset>
                </wp:positionH>
                <wp:positionV relativeFrom="paragraph">
                  <wp:posOffset>41910</wp:posOffset>
                </wp:positionV>
                <wp:extent cx="1689100" cy="488315"/>
                <wp:effectExtent l="9525" t="13335" r="6350" b="12700"/>
                <wp:wrapNone/>
                <wp:docPr id="38"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488315"/>
                        </a:xfrm>
                        <a:prstGeom prst="rect">
                          <a:avLst/>
                        </a:prstGeom>
                        <a:solidFill>
                          <a:srgbClr val="FFFFFF"/>
                        </a:solidFill>
                        <a:ln w="9525">
                          <a:solidFill>
                            <a:srgbClr val="000000"/>
                          </a:solidFill>
                          <a:miter lim="800000"/>
                          <a:headEnd/>
                          <a:tailEnd/>
                        </a:ln>
                      </wps:spPr>
                      <wps:txbx>
                        <w:txbxContent>
                          <w:p w:rsidR="001642C6" w:rsidRPr="0028212E" w:rsidRDefault="001642C6" w:rsidP="00CD2A95">
                            <w:pPr>
                              <w:rPr>
                                <w:b/>
                                <w:sz w:val="26"/>
                                <w:lang w:val="en-US"/>
                              </w:rPr>
                            </w:pPr>
                            <w:r>
                              <w:rPr>
                                <w:b/>
                                <w:sz w:val="26"/>
                                <w:lang w:val="en-US"/>
                              </w:rPr>
                              <w:t>ĐỀ</w:t>
                            </w:r>
                            <w:r w:rsidRPr="0028212E">
                              <w:rPr>
                                <w:b/>
                                <w:sz w:val="26"/>
                                <w:lang w:val="en-US"/>
                              </w:rPr>
                              <w:t xml:space="preserve"> CHÍNH THỨC</w:t>
                            </w:r>
                          </w:p>
                          <w:p w:rsidR="001642C6" w:rsidRPr="0028212E" w:rsidRDefault="001642C6" w:rsidP="00CD2A95">
                            <w:pPr>
                              <w:rPr>
                                <w:i/>
                                <w:sz w:val="26"/>
                                <w:lang w:val="en-US"/>
                              </w:rPr>
                            </w:pPr>
                            <w:r w:rsidRPr="0028212E">
                              <w:rPr>
                                <w:i/>
                                <w:sz w:val="26"/>
                                <w:lang w:val="en-US"/>
                              </w:rPr>
                              <w:t>(Đề thi có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0" o:spid="_x0000_s1026" type="#_x0000_t202" style="position:absolute;left:0;text-align:left;margin-left:13.5pt;margin-top:3.3pt;width:133pt;height:38.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Mo9vKwIAAFIEAAAOAAAAZHJzL2Uyb0RvYy54bWysVNtu2zAMfR+wfxD0vthOk84x4hRdugwD ugvQ7gNkWbaFyaImKbGzrx8lp2l2exnmB0E06cPDQ9Lrm7FX5CCsk6BLms1SSoTmUEvdlvTL4+5V TonzTNdMgRYlPQpHbzYvX6wHU4g5dKBqYQmCaFcMpqSd96ZIEsc70TM3AyM0OhuwPfNo2japLRsQ vVfJPE2vkwFsbSxw4Ry+vZucdBPxm0Zw/6lpnPBElRS5+XjaeFbhTDZrVrSWmU7yEw32Dyx6JjUm PUPdMc/I3srfoHrJLTho/IxDn0DTSC5iDVhNlv5SzUPHjIi1oDjOnGVy/w+Wfzx8tkTWJb3CTmnW Y48exejJGxhJHvUZjCsw7MFgoB/xPfY51urMPfCvjmjYdky34tZaGDrBauSXBWWTi09DR1zhAkg1 fIAa87C9hwg0NrYP4qEcBNGxT8dzbwIXHlJe56ssRRdH3yLPr7JlTMGKp6+Ndf6dgJ6ES0kt9j6i s8O984ENK55CQjIHStY7qVQ0bFttlSUHhnOyi88J/acwpclQ0tVyvpwE+CtEGp8/QfTS48Ar2Zc0 PwexIsj2VtdxHD2TarojZaVPOgbpJhH9WI0YGPSsoD6iohamwcZFxEsH9jslAw51Sd23PbOCEvVe Y1dW2WIRtiAai+XrORr20lNdepjmCFVST8l03fppc/bGyrbDTNMcaLjFTjYyivzM6sQbBzdqf1qy sBmXdox6/hVsfgAAAP//AwBQSwMEFAAGAAgAAAAhAFUwjS7dAAAABwEAAA8AAABkcnMvZG93bnJl di54bWxMj8FOwzAQRO9I/IO1SFxQ65BA2oY4FUIC0Ru0CK5usk0i7HWw3TT8PcsJjqNZvXlbridr xIg+9I4UXM8TEEi1a3pqFbztHmdLECFqarRxhAq+McC6Oj8rddG4E73iuI2tYAiFQivoYhwKKUPd odVh7gYk7g7OWx05+lY2Xp8Ybo1MkySXVvfEC50e8KHD+nN7tAqWN8/jR9hkL+91fjCreLUYn768 UpcX0/0diIhT/DuGX31Wh4qd9u5ITRBGQbrgV6KCPAfBdbrKOO+Znd2CrEr537/6AQAA//8DAFBL AQItABQABgAIAAAAIQC2gziS/gAAAOEBAAATAAAAAAAAAAAAAAAAAAAAAABbQ29udGVudF9UeXBl c10ueG1sUEsBAi0AFAAGAAgAAAAhADj9If/WAAAAlAEAAAsAAAAAAAAAAAAAAAAALwEAAF9yZWxz Ly5yZWxzUEsBAi0AFAAGAAgAAAAhAMoyj28rAgAAUgQAAA4AAAAAAAAAAAAAAAAALgIAAGRycy9l Mm9Eb2MueG1sUEsBAi0AFAAGAAgAAAAhAFUwjS7dAAAABwEAAA8AAAAAAAAAAAAAAAAAhQQAAGRy cy9kb3ducmV2LnhtbFBLBQYAAAAABAAEAPMAAACPBQAAAAA= ">
                <v:textbox>
                  <w:txbxContent>
                    <w:p w:rsidR="001642C6" w:rsidRPr="0028212E" w:rsidRDefault="001642C6" w:rsidP="00CD2A95">
                      <w:pPr>
                        <w:rPr>
                          <w:b/>
                          <w:sz w:val="26"/>
                          <w:lang w:val="en-US"/>
                        </w:rPr>
                      </w:pPr>
                      <w:r>
                        <w:rPr>
                          <w:b/>
                          <w:sz w:val="26"/>
                          <w:lang w:val="en-US"/>
                        </w:rPr>
                        <w:t>ĐỀ</w:t>
                      </w:r>
                      <w:r w:rsidRPr="0028212E">
                        <w:rPr>
                          <w:b/>
                          <w:sz w:val="26"/>
                          <w:lang w:val="en-US"/>
                        </w:rPr>
                        <w:t xml:space="preserve"> CHÍNH THỨC</w:t>
                      </w:r>
                    </w:p>
                    <w:p w:rsidR="001642C6" w:rsidRPr="0028212E" w:rsidRDefault="001642C6" w:rsidP="00CD2A95">
                      <w:pPr>
                        <w:rPr>
                          <w:i/>
                          <w:sz w:val="26"/>
                          <w:lang w:val="en-US"/>
                        </w:rPr>
                      </w:pPr>
                      <w:r w:rsidRPr="0028212E">
                        <w:rPr>
                          <w:i/>
                          <w:sz w:val="26"/>
                          <w:lang w:val="en-US"/>
                        </w:rPr>
                        <w:t>(Đề thi có 02 trang)</w:t>
                      </w:r>
                    </w:p>
                  </w:txbxContent>
                </v:textbox>
              </v:shape>
            </w:pict>
          </mc:Fallback>
        </mc:AlternateContent>
      </w:r>
    </w:p>
    <w:p w:rsidR="005A68D1" w:rsidRDefault="0011075F" w:rsidP="00391196">
      <w:pPr>
        <w:tabs>
          <w:tab w:val="left" w:pos="284"/>
        </w:tabs>
        <w:jc w:val="both"/>
        <w:rPr>
          <w:b/>
          <w:sz w:val="26"/>
          <w:szCs w:val="26"/>
          <w:lang w:val="en-US"/>
        </w:rPr>
      </w:pPr>
      <w:r w:rsidRPr="00E73F18">
        <w:rPr>
          <w:b/>
          <w:sz w:val="26"/>
          <w:szCs w:val="26"/>
          <w:lang w:val="en-US"/>
        </w:rPr>
        <w:tab/>
        <w:t xml:space="preserve">                    </w:t>
      </w:r>
      <w:r w:rsidR="009C74A3" w:rsidRPr="00E73F18">
        <w:rPr>
          <w:b/>
          <w:sz w:val="26"/>
          <w:szCs w:val="26"/>
          <w:lang w:val="en-US"/>
        </w:rPr>
        <w:t xml:space="preserve"> </w:t>
      </w:r>
      <w:r w:rsidRPr="00E73F18">
        <w:rPr>
          <w:b/>
          <w:sz w:val="26"/>
          <w:szCs w:val="26"/>
          <w:lang w:val="en-US"/>
        </w:rPr>
        <w:t xml:space="preserve">  </w:t>
      </w:r>
    </w:p>
    <w:p w:rsidR="005A68D1" w:rsidRDefault="005A68D1" w:rsidP="00391196">
      <w:pPr>
        <w:tabs>
          <w:tab w:val="left" w:pos="284"/>
        </w:tabs>
        <w:jc w:val="both"/>
        <w:rPr>
          <w:b/>
          <w:sz w:val="26"/>
          <w:szCs w:val="26"/>
          <w:lang w:val="en-US"/>
        </w:rPr>
      </w:pPr>
    </w:p>
    <w:p w:rsidR="005A68D1" w:rsidRDefault="00880423" w:rsidP="00391196">
      <w:pPr>
        <w:tabs>
          <w:tab w:val="left" w:pos="284"/>
        </w:tabs>
        <w:jc w:val="both"/>
        <w:rPr>
          <w:sz w:val="26"/>
          <w:szCs w:val="26"/>
          <w:lang w:val="en-US"/>
        </w:rPr>
      </w:pPr>
      <w:r w:rsidRPr="00E73F18">
        <w:rPr>
          <w:b/>
          <w:sz w:val="26"/>
          <w:szCs w:val="26"/>
          <w:lang w:val="en-US"/>
        </w:rPr>
        <w:t>Câu 1</w:t>
      </w:r>
      <w:r w:rsidRPr="00E73F18">
        <w:rPr>
          <w:sz w:val="26"/>
          <w:szCs w:val="26"/>
          <w:lang w:val="en-US"/>
        </w:rPr>
        <w:t xml:space="preserve">. </w:t>
      </w:r>
      <w:r w:rsidRPr="00E73F18">
        <w:rPr>
          <w:i/>
          <w:sz w:val="26"/>
          <w:szCs w:val="26"/>
          <w:lang w:val="en-US"/>
        </w:rPr>
        <w:t>(2</w:t>
      </w:r>
      <w:r w:rsidR="00316160" w:rsidRPr="00E73F18">
        <w:rPr>
          <w:i/>
          <w:sz w:val="26"/>
          <w:szCs w:val="26"/>
          <w:lang w:val="en-US"/>
        </w:rPr>
        <w:t>,0</w:t>
      </w:r>
      <w:r w:rsidRPr="00E73F18">
        <w:rPr>
          <w:i/>
          <w:sz w:val="26"/>
          <w:szCs w:val="26"/>
          <w:lang w:val="en-US"/>
        </w:rPr>
        <w:t xml:space="preserve"> điểm).</w:t>
      </w:r>
    </w:p>
    <w:p w:rsidR="00EC330D" w:rsidRPr="00E73F18" w:rsidRDefault="00ED2CC6" w:rsidP="00391196">
      <w:pPr>
        <w:tabs>
          <w:tab w:val="left" w:pos="284"/>
        </w:tabs>
        <w:jc w:val="both"/>
        <w:rPr>
          <w:sz w:val="26"/>
          <w:szCs w:val="26"/>
          <w:lang w:val="en-US"/>
        </w:rPr>
      </w:pPr>
      <w:r>
        <w:rPr>
          <w:sz w:val="26"/>
          <w:szCs w:val="26"/>
          <w:lang w:val="en-US"/>
        </w:rPr>
        <w:tab/>
      </w:r>
      <w:r>
        <w:rPr>
          <w:sz w:val="26"/>
          <w:szCs w:val="26"/>
          <w:lang w:val="en-US"/>
        </w:rPr>
        <w:tab/>
      </w:r>
      <w:r w:rsidR="00EC330D" w:rsidRPr="00E73F18">
        <w:rPr>
          <w:sz w:val="26"/>
          <w:szCs w:val="26"/>
          <w:lang w:val="en-US"/>
        </w:rPr>
        <w:t>Ở một loài thực vật, alen A quy định thân cao trội hoàn toàn so với alen a quy định thân thấp, alen B quy định</w:t>
      </w:r>
      <w:r w:rsidR="00407B27" w:rsidRPr="00E73F18">
        <w:rPr>
          <w:sz w:val="26"/>
          <w:szCs w:val="26"/>
          <w:lang w:val="en-US"/>
        </w:rPr>
        <w:t xml:space="preserve"> hoa đỏ trội hoàn toàn so với a</w:t>
      </w:r>
      <w:r w:rsidR="0093624E">
        <w:rPr>
          <w:sz w:val="26"/>
          <w:szCs w:val="26"/>
          <w:lang w:val="en-US"/>
        </w:rPr>
        <w:t>l</w:t>
      </w:r>
      <w:r w:rsidR="00EC330D" w:rsidRPr="00E73F18">
        <w:rPr>
          <w:sz w:val="26"/>
          <w:szCs w:val="26"/>
          <w:lang w:val="en-US"/>
        </w:rPr>
        <w:t>en b quy định hoa trắng. Cho cây P dị hợp tử hai cặp gen trên tự thụ phấn thu được F</w:t>
      </w:r>
      <w:r w:rsidR="00EC330D" w:rsidRPr="00E73F18">
        <w:rPr>
          <w:sz w:val="26"/>
          <w:szCs w:val="26"/>
          <w:vertAlign w:val="subscript"/>
          <w:lang w:val="en-US"/>
        </w:rPr>
        <w:t>1</w:t>
      </w:r>
      <w:r w:rsidR="00EC330D" w:rsidRPr="00E73F18">
        <w:rPr>
          <w:sz w:val="26"/>
          <w:szCs w:val="26"/>
          <w:lang w:val="en-US"/>
        </w:rPr>
        <w:t xml:space="preserve"> có tỷ lệ kiểu hình 3 : 1.</w:t>
      </w:r>
    </w:p>
    <w:p w:rsidR="00EC330D" w:rsidRPr="00E73F18" w:rsidRDefault="00EC330D" w:rsidP="00391196">
      <w:pPr>
        <w:ind w:left="567"/>
        <w:jc w:val="both"/>
        <w:rPr>
          <w:sz w:val="26"/>
          <w:szCs w:val="26"/>
          <w:lang w:val="en-US"/>
        </w:rPr>
      </w:pPr>
      <w:r w:rsidRPr="00ED2CC6">
        <w:rPr>
          <w:b/>
          <w:spacing w:val="-6"/>
          <w:position w:val="-6"/>
          <w:sz w:val="26"/>
          <w:szCs w:val="26"/>
          <w:lang w:val="en-US"/>
        </w:rPr>
        <w:t>a.</w:t>
      </w:r>
      <w:r w:rsidRPr="00ED2CC6">
        <w:rPr>
          <w:spacing w:val="-6"/>
          <w:position w:val="-6"/>
          <w:sz w:val="26"/>
          <w:szCs w:val="26"/>
          <w:lang w:val="en-US"/>
        </w:rPr>
        <w:t xml:space="preserve"> Biện luận </w:t>
      </w:r>
      <w:r w:rsidR="008E5454" w:rsidRPr="00ED2CC6">
        <w:rPr>
          <w:spacing w:val="-6"/>
          <w:position w:val="-6"/>
          <w:sz w:val="26"/>
          <w:szCs w:val="26"/>
          <w:lang w:val="en-US"/>
        </w:rPr>
        <w:t xml:space="preserve">để </w:t>
      </w:r>
      <w:r w:rsidRPr="00ED2CC6">
        <w:rPr>
          <w:spacing w:val="-6"/>
          <w:position w:val="-6"/>
          <w:sz w:val="26"/>
          <w:szCs w:val="26"/>
          <w:lang w:val="en-US"/>
        </w:rPr>
        <w:t>xác định quy luật di truyền</w:t>
      </w:r>
      <w:r w:rsidR="00FC7B01" w:rsidRPr="00ED2CC6">
        <w:rPr>
          <w:spacing w:val="-6"/>
          <w:position w:val="-6"/>
          <w:sz w:val="26"/>
          <w:szCs w:val="26"/>
          <w:lang w:val="en-US"/>
        </w:rPr>
        <w:t xml:space="preserve"> chi phối phép lai</w:t>
      </w:r>
      <w:r w:rsidRPr="00ED2CC6">
        <w:rPr>
          <w:spacing w:val="-6"/>
          <w:position w:val="-6"/>
          <w:sz w:val="26"/>
          <w:szCs w:val="26"/>
          <w:lang w:val="en-US"/>
        </w:rPr>
        <w:t>, kiểu gen của P và viết sơ đồ lai</w:t>
      </w:r>
      <w:r w:rsidRPr="00E73F18">
        <w:rPr>
          <w:sz w:val="26"/>
          <w:szCs w:val="26"/>
          <w:lang w:val="en-US"/>
        </w:rPr>
        <w:t>.</w:t>
      </w:r>
    </w:p>
    <w:p w:rsidR="00EC330D" w:rsidRPr="00E73F18" w:rsidRDefault="00EC7F0C" w:rsidP="00391196">
      <w:pPr>
        <w:jc w:val="both"/>
        <w:rPr>
          <w:sz w:val="26"/>
          <w:szCs w:val="26"/>
          <w:lang w:val="en-US"/>
        </w:rPr>
      </w:pPr>
      <w:r w:rsidRPr="00E73F18">
        <w:rPr>
          <w:b/>
          <w:sz w:val="26"/>
          <w:szCs w:val="26"/>
          <w:lang w:val="en-US"/>
        </w:rPr>
        <w:t xml:space="preserve">     </w:t>
      </w:r>
      <w:r w:rsidR="00ED2CC6">
        <w:rPr>
          <w:b/>
          <w:sz w:val="26"/>
          <w:szCs w:val="26"/>
          <w:lang w:val="en-US"/>
        </w:rPr>
        <w:t xml:space="preserve">  </w:t>
      </w:r>
      <w:r w:rsidR="00ED2CC6">
        <w:rPr>
          <w:b/>
          <w:sz w:val="26"/>
          <w:szCs w:val="26"/>
          <w:lang w:val="en-US"/>
        </w:rPr>
        <w:tab/>
      </w:r>
      <w:r w:rsidR="00EC330D" w:rsidRPr="00E73F18">
        <w:rPr>
          <w:b/>
          <w:sz w:val="26"/>
          <w:szCs w:val="26"/>
          <w:lang w:val="en-US"/>
        </w:rPr>
        <w:t>b.</w:t>
      </w:r>
      <w:r w:rsidR="00EC330D" w:rsidRPr="00E73F18">
        <w:rPr>
          <w:sz w:val="26"/>
          <w:szCs w:val="26"/>
          <w:lang w:val="en-US"/>
        </w:rPr>
        <w:t xml:space="preserve"> Đem cây P giao phấn với một cây chưa biết kiểu gen, đời con thu được cây thân thấp, hoa đỏ chiếm tỷ lệ 25%. Biện luận </w:t>
      </w:r>
      <w:r w:rsidR="006A1D51" w:rsidRPr="00E73F18">
        <w:rPr>
          <w:sz w:val="26"/>
          <w:szCs w:val="26"/>
          <w:lang w:val="en-US"/>
        </w:rPr>
        <w:t xml:space="preserve">để </w:t>
      </w:r>
      <w:r w:rsidR="00EC330D" w:rsidRPr="00E73F18">
        <w:rPr>
          <w:sz w:val="26"/>
          <w:szCs w:val="26"/>
          <w:lang w:val="en-US"/>
        </w:rPr>
        <w:t xml:space="preserve">tìm kiểu gen có thể có của cây giao phấn với cây P. (Không cần viết sơ đồ lai). </w:t>
      </w:r>
    </w:p>
    <w:p w:rsidR="00EC330D" w:rsidRPr="00E73F18" w:rsidRDefault="00EC330D" w:rsidP="00391196">
      <w:pPr>
        <w:ind w:firstLine="567"/>
        <w:jc w:val="both"/>
        <w:rPr>
          <w:sz w:val="26"/>
          <w:szCs w:val="26"/>
          <w:lang w:val="en-US"/>
        </w:rPr>
      </w:pPr>
      <w:r w:rsidRPr="00E73F18">
        <w:rPr>
          <w:sz w:val="26"/>
          <w:szCs w:val="26"/>
          <w:lang w:val="en-US"/>
        </w:rPr>
        <w:t>Biết rằng</w:t>
      </w:r>
      <w:r w:rsidR="00613704" w:rsidRPr="00E73F18">
        <w:rPr>
          <w:sz w:val="26"/>
          <w:szCs w:val="26"/>
          <w:lang w:val="en-US"/>
        </w:rPr>
        <w:t>,</w:t>
      </w:r>
      <w:r w:rsidRPr="00E73F18">
        <w:rPr>
          <w:sz w:val="26"/>
          <w:szCs w:val="26"/>
          <w:lang w:val="en-US"/>
        </w:rPr>
        <w:t xml:space="preserve"> mọi diễn biến trong quá trình giảm phân đều xảy ra bình thường, các giao tử và hợp tử có sức sống như nhau.</w:t>
      </w:r>
    </w:p>
    <w:p w:rsidR="00880423" w:rsidRPr="00E73F18" w:rsidRDefault="00880423" w:rsidP="00391196">
      <w:pPr>
        <w:tabs>
          <w:tab w:val="left" w:pos="284"/>
          <w:tab w:val="left" w:pos="567"/>
        </w:tabs>
        <w:jc w:val="both"/>
        <w:rPr>
          <w:sz w:val="26"/>
          <w:szCs w:val="26"/>
          <w:lang w:val="en-US"/>
        </w:rPr>
      </w:pPr>
      <w:r w:rsidRPr="00E73F18">
        <w:rPr>
          <w:b/>
          <w:sz w:val="26"/>
          <w:szCs w:val="26"/>
          <w:lang w:val="en-US"/>
        </w:rPr>
        <w:t>Câu 2</w:t>
      </w:r>
      <w:r w:rsidRPr="00E73F18">
        <w:rPr>
          <w:sz w:val="26"/>
          <w:szCs w:val="26"/>
          <w:lang w:val="en-US"/>
        </w:rPr>
        <w:t>. (</w:t>
      </w:r>
      <w:r w:rsidRPr="00E73F18">
        <w:rPr>
          <w:i/>
          <w:sz w:val="26"/>
          <w:szCs w:val="26"/>
          <w:lang w:val="en-US"/>
        </w:rPr>
        <w:t>2</w:t>
      </w:r>
      <w:r w:rsidR="00316160" w:rsidRPr="00E73F18">
        <w:rPr>
          <w:i/>
          <w:sz w:val="26"/>
          <w:szCs w:val="26"/>
          <w:lang w:val="en-US"/>
        </w:rPr>
        <w:t>,0</w:t>
      </w:r>
      <w:r w:rsidRPr="00E73F18">
        <w:rPr>
          <w:i/>
          <w:sz w:val="26"/>
          <w:szCs w:val="26"/>
          <w:lang w:val="en-US"/>
        </w:rPr>
        <w:t xml:space="preserve"> điểm</w:t>
      </w:r>
      <w:r w:rsidRPr="00E73F18">
        <w:rPr>
          <w:sz w:val="26"/>
          <w:szCs w:val="26"/>
          <w:lang w:val="en-US"/>
        </w:rPr>
        <w:t>)</w:t>
      </w:r>
    </w:p>
    <w:p w:rsidR="005506EC" w:rsidRPr="00E73F18" w:rsidRDefault="005506EC" w:rsidP="00391196">
      <w:pPr>
        <w:ind w:firstLine="567"/>
        <w:jc w:val="both"/>
        <w:rPr>
          <w:spacing w:val="-6"/>
          <w:position w:val="-6"/>
          <w:sz w:val="26"/>
          <w:szCs w:val="26"/>
          <w:lang w:val="en-US"/>
        </w:rPr>
      </w:pPr>
      <w:r w:rsidRPr="00E73F18">
        <w:rPr>
          <w:b/>
          <w:sz w:val="26"/>
          <w:szCs w:val="26"/>
          <w:lang w:val="en-US"/>
        </w:rPr>
        <w:t>1.</w:t>
      </w:r>
      <w:r w:rsidRPr="00E73F18">
        <w:rPr>
          <w:sz w:val="26"/>
          <w:szCs w:val="26"/>
          <w:lang w:val="en-US"/>
        </w:rPr>
        <w:t xml:space="preserve"> Một tế bào sinh tinh có kiểu gen </w:t>
      </w:r>
      <w:r w:rsidR="00FA514B" w:rsidRPr="00E73F18">
        <w:rPr>
          <w:sz w:val="26"/>
          <w:szCs w:val="26"/>
          <w:lang w:val="en-US"/>
        </w:rPr>
        <w:t>dị hợp tử hai cặp gen (Aa và Bb</w:t>
      </w:r>
      <w:r w:rsidRPr="00E73F18">
        <w:rPr>
          <w:sz w:val="26"/>
          <w:szCs w:val="26"/>
          <w:lang w:val="en-US"/>
        </w:rPr>
        <w:t xml:space="preserve">) giảm phân bình thường tạo 2 loại giao tử. Biện luận </w:t>
      </w:r>
      <w:r w:rsidR="006A1D51" w:rsidRPr="00E73F18">
        <w:rPr>
          <w:sz w:val="26"/>
          <w:szCs w:val="26"/>
          <w:lang w:val="en-US"/>
        </w:rPr>
        <w:t xml:space="preserve">để </w:t>
      </w:r>
      <w:r w:rsidRPr="00E73F18">
        <w:rPr>
          <w:sz w:val="26"/>
          <w:szCs w:val="26"/>
          <w:lang w:val="en-US"/>
        </w:rPr>
        <w:t>xác địn</w:t>
      </w:r>
      <w:r w:rsidR="00A238E1" w:rsidRPr="00E73F18">
        <w:rPr>
          <w:sz w:val="26"/>
          <w:szCs w:val="26"/>
          <w:lang w:val="en-US"/>
        </w:rPr>
        <w:t>h</w:t>
      </w:r>
      <w:r w:rsidR="000931ED" w:rsidRPr="00E73F18">
        <w:rPr>
          <w:sz w:val="26"/>
          <w:szCs w:val="26"/>
          <w:lang w:val="en-US"/>
        </w:rPr>
        <w:t xml:space="preserve"> kiểu gen có thể có của tế bào</w:t>
      </w:r>
      <w:r w:rsidR="009D7BB0" w:rsidRPr="00E73F18">
        <w:rPr>
          <w:sz w:val="26"/>
          <w:szCs w:val="26"/>
          <w:lang w:val="en-US"/>
        </w:rPr>
        <w:t xml:space="preserve"> trên và các loại giao tử</w:t>
      </w:r>
      <w:r w:rsidR="000931ED" w:rsidRPr="00E73F18">
        <w:rPr>
          <w:sz w:val="26"/>
          <w:szCs w:val="26"/>
          <w:lang w:val="en-US"/>
        </w:rPr>
        <w:t xml:space="preserve"> được hình thành tương ứng với từng kiểu gen đó.</w:t>
      </w:r>
      <w:r w:rsidRPr="00E73F18">
        <w:rPr>
          <w:spacing w:val="-6"/>
          <w:position w:val="-6"/>
          <w:sz w:val="26"/>
          <w:szCs w:val="26"/>
          <w:lang w:val="en-US"/>
        </w:rPr>
        <w:t xml:space="preserve"> </w:t>
      </w:r>
    </w:p>
    <w:p w:rsidR="00882991" w:rsidRPr="00E73F18" w:rsidRDefault="005506EC" w:rsidP="00391196">
      <w:pPr>
        <w:ind w:firstLine="567"/>
        <w:jc w:val="both"/>
        <w:rPr>
          <w:sz w:val="26"/>
          <w:szCs w:val="26"/>
          <w:lang w:val="en-US"/>
        </w:rPr>
      </w:pPr>
      <w:r w:rsidRPr="00E73F18">
        <w:rPr>
          <w:b/>
          <w:sz w:val="26"/>
          <w:szCs w:val="26"/>
          <w:lang w:val="en-US"/>
        </w:rPr>
        <w:t>2.</w:t>
      </w:r>
      <w:r w:rsidR="00882991" w:rsidRPr="00E73F18">
        <w:rPr>
          <w:sz w:val="26"/>
          <w:szCs w:val="26"/>
          <w:lang w:val="en-US"/>
        </w:rPr>
        <w:t xml:space="preserve"> Quan sát một tế bào đang tiến hành phân bào bình thường, người ta đếm được 16 crômatit </w:t>
      </w:r>
      <w:r w:rsidR="00882991" w:rsidRPr="00516C08">
        <w:rPr>
          <w:spacing w:val="-6"/>
          <w:position w:val="-6"/>
          <w:sz w:val="26"/>
          <w:szCs w:val="26"/>
          <w:lang w:val="en-US"/>
        </w:rPr>
        <w:t>trong các nhiễm sắc thể kép đang tập trung thành một hàng ở mặt phẳng xích đạo của thoi phân bào.</w:t>
      </w:r>
      <w:r w:rsidR="00882991" w:rsidRPr="00E73F18">
        <w:rPr>
          <w:sz w:val="26"/>
          <w:szCs w:val="26"/>
          <w:lang w:val="en-US"/>
        </w:rPr>
        <w:t xml:space="preserve"> </w:t>
      </w:r>
    </w:p>
    <w:p w:rsidR="00882991" w:rsidRPr="00E73F18" w:rsidRDefault="00882991" w:rsidP="00391196">
      <w:pPr>
        <w:ind w:firstLine="567"/>
        <w:jc w:val="both"/>
        <w:rPr>
          <w:sz w:val="26"/>
          <w:szCs w:val="26"/>
          <w:lang w:val="en-US"/>
        </w:rPr>
      </w:pPr>
      <w:r w:rsidRPr="00E73F18">
        <w:rPr>
          <w:b/>
          <w:sz w:val="26"/>
          <w:szCs w:val="26"/>
          <w:lang w:val="en-US"/>
        </w:rPr>
        <w:t>a.</w:t>
      </w:r>
      <w:r w:rsidR="00542C5A" w:rsidRPr="00E73F18">
        <w:rPr>
          <w:sz w:val="26"/>
          <w:szCs w:val="26"/>
          <w:lang w:val="en-US"/>
        </w:rPr>
        <w:t xml:space="preserve"> Tế bào trên</w:t>
      </w:r>
      <w:r w:rsidRPr="00E73F18">
        <w:rPr>
          <w:sz w:val="26"/>
          <w:szCs w:val="26"/>
          <w:lang w:val="en-US"/>
        </w:rPr>
        <w:t xml:space="preserve"> đang ở kỳ nào của quá trình phân bào gì? Giải thích?</w:t>
      </w:r>
    </w:p>
    <w:p w:rsidR="00880423" w:rsidRPr="00E73F18" w:rsidRDefault="00882991" w:rsidP="00391196">
      <w:pPr>
        <w:ind w:firstLine="567"/>
        <w:jc w:val="both"/>
        <w:rPr>
          <w:sz w:val="26"/>
          <w:szCs w:val="26"/>
          <w:lang w:val="en-US"/>
        </w:rPr>
      </w:pPr>
      <w:r w:rsidRPr="00E73F18">
        <w:rPr>
          <w:b/>
          <w:sz w:val="26"/>
          <w:szCs w:val="26"/>
          <w:lang w:val="en-US"/>
        </w:rPr>
        <w:t>b.</w:t>
      </w:r>
      <w:r w:rsidRPr="00E73F18">
        <w:rPr>
          <w:sz w:val="26"/>
          <w:szCs w:val="26"/>
          <w:lang w:val="en-US"/>
        </w:rPr>
        <w:t xml:space="preserve"> Bộ nh</w:t>
      </w:r>
      <w:r w:rsidR="00D34FE0" w:rsidRPr="00E73F18">
        <w:rPr>
          <w:sz w:val="26"/>
          <w:szCs w:val="26"/>
          <w:lang w:val="en-US"/>
        </w:rPr>
        <w:t>iễm</w:t>
      </w:r>
      <w:r w:rsidRPr="00E73F18">
        <w:rPr>
          <w:sz w:val="26"/>
          <w:szCs w:val="26"/>
          <w:lang w:val="en-US"/>
        </w:rPr>
        <w:t xml:space="preserve"> sắc thể lưỡng bội (2n) của tế bào trên là bao nhiêu?</w:t>
      </w:r>
    </w:p>
    <w:p w:rsidR="00880423" w:rsidRPr="00E73F18" w:rsidRDefault="00880423" w:rsidP="00391196">
      <w:pPr>
        <w:tabs>
          <w:tab w:val="left" w:pos="284"/>
          <w:tab w:val="left" w:pos="567"/>
        </w:tabs>
        <w:jc w:val="both"/>
        <w:rPr>
          <w:i/>
          <w:sz w:val="26"/>
          <w:szCs w:val="26"/>
          <w:lang w:val="en-US"/>
        </w:rPr>
      </w:pPr>
      <w:r w:rsidRPr="00E73F18">
        <w:rPr>
          <w:b/>
          <w:sz w:val="26"/>
          <w:szCs w:val="26"/>
          <w:lang w:val="en-US"/>
        </w:rPr>
        <w:t xml:space="preserve">Câu </w:t>
      </w:r>
      <w:r w:rsidR="005A68D1">
        <w:rPr>
          <w:b/>
          <w:sz w:val="26"/>
          <w:szCs w:val="26"/>
          <w:lang w:val="en-US"/>
        </w:rPr>
        <w:t>3</w:t>
      </w:r>
      <w:r w:rsidRPr="00E73F18">
        <w:rPr>
          <w:sz w:val="26"/>
          <w:szCs w:val="26"/>
          <w:lang w:val="en-US"/>
        </w:rPr>
        <w:t xml:space="preserve">. </w:t>
      </w:r>
      <w:r w:rsidRPr="00E73F18">
        <w:rPr>
          <w:i/>
          <w:sz w:val="26"/>
          <w:szCs w:val="26"/>
          <w:lang w:val="en-US"/>
        </w:rPr>
        <w:t>(1</w:t>
      </w:r>
      <w:r w:rsidR="00AB079F" w:rsidRPr="00E73F18">
        <w:rPr>
          <w:i/>
          <w:sz w:val="26"/>
          <w:szCs w:val="26"/>
          <w:lang w:val="en-US"/>
        </w:rPr>
        <w:t>,25</w:t>
      </w:r>
      <w:r w:rsidRPr="00E73F18">
        <w:rPr>
          <w:i/>
          <w:sz w:val="26"/>
          <w:szCs w:val="26"/>
          <w:lang w:val="en-US"/>
        </w:rPr>
        <w:t xml:space="preserve"> điểm).</w:t>
      </w:r>
    </w:p>
    <w:p w:rsidR="007B2F82" w:rsidRPr="00984A01" w:rsidRDefault="007B2F82" w:rsidP="00391196">
      <w:pPr>
        <w:ind w:firstLine="567"/>
        <w:jc w:val="both"/>
        <w:rPr>
          <w:spacing w:val="4"/>
          <w:position w:val="-6"/>
          <w:sz w:val="26"/>
          <w:szCs w:val="26"/>
          <w:lang w:val="en-US"/>
        </w:rPr>
      </w:pPr>
      <w:r w:rsidRPr="00984A01">
        <w:rPr>
          <w:spacing w:val="4"/>
          <w:position w:val="-6"/>
          <w:sz w:val="26"/>
          <w:szCs w:val="26"/>
          <w:lang w:val="en-US"/>
        </w:rPr>
        <w:t>Theo dõi sự di truyề</w:t>
      </w:r>
      <w:r w:rsidR="00C9222C" w:rsidRPr="00984A01">
        <w:rPr>
          <w:spacing w:val="4"/>
          <w:position w:val="-6"/>
          <w:sz w:val="26"/>
          <w:szCs w:val="26"/>
          <w:lang w:val="en-US"/>
        </w:rPr>
        <w:t>n bệnh X của một gia đình qua các</w:t>
      </w:r>
      <w:r w:rsidRPr="00984A01">
        <w:rPr>
          <w:spacing w:val="4"/>
          <w:position w:val="-6"/>
          <w:sz w:val="26"/>
          <w:szCs w:val="26"/>
          <w:lang w:val="en-US"/>
        </w:rPr>
        <w:t xml:space="preserve"> thế hệ, người ta lập được sơ đồ phả hệ sau:</w:t>
      </w:r>
    </w:p>
    <w:p w:rsidR="007B2F82" w:rsidRPr="00E73F18" w:rsidRDefault="002D76C3" w:rsidP="00391196">
      <w:pPr>
        <w:tabs>
          <w:tab w:val="left" w:pos="1360"/>
        </w:tabs>
        <w:spacing w:line="240" w:lineRule="atLeast"/>
        <w:jc w:val="both"/>
        <w:rPr>
          <w:sz w:val="26"/>
          <w:szCs w:val="26"/>
          <w:lang w:val="en-US"/>
        </w:rPr>
      </w:pPr>
      <w:r>
        <w:rPr>
          <w:noProof/>
          <w:spacing w:val="-6"/>
          <w:position w:val="-6"/>
          <w:sz w:val="26"/>
          <w:szCs w:val="26"/>
          <w:lang w:val="en-US" w:eastAsia="en-US"/>
        </w:rPr>
        <mc:AlternateContent>
          <mc:Choice Requires="wps">
            <w:drawing>
              <wp:anchor distT="0" distB="0" distL="114300" distR="114300" simplePos="0" relativeHeight="251641856" behindDoc="0" locked="0" layoutInCell="1" allowOverlap="1">
                <wp:simplePos x="0" y="0"/>
                <wp:positionH relativeFrom="column">
                  <wp:posOffset>-88900</wp:posOffset>
                </wp:positionH>
                <wp:positionV relativeFrom="paragraph">
                  <wp:posOffset>19050</wp:posOffset>
                </wp:positionV>
                <wp:extent cx="800100" cy="271780"/>
                <wp:effectExtent l="0" t="0" r="3175" b="4445"/>
                <wp:wrapNone/>
                <wp:docPr id="3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262FE4" w:rsidRDefault="001642C6" w:rsidP="00E54425">
                            <w:pPr>
                              <w:rPr>
                                <w:sz w:val="26"/>
                                <w:szCs w:val="26"/>
                              </w:rPr>
                            </w:pPr>
                            <w:r w:rsidRPr="00262FE4">
                              <w:rPr>
                                <w:sz w:val="26"/>
                                <w:szCs w:val="26"/>
                              </w:rPr>
                              <w:t>Thế h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left:0;text-align:left;margin-left:-7pt;margin-top:1.5pt;width:63pt;height:21.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qIqrhQIAABcFAAAOAAAAZHJzL2Uyb0RvYy54bWysVG1v2yAQ/j5p/wHxPfVLnSa26lRNukyT uhep3Q8ggGM0DAxI7K7af9+BkzbrNmma5g8YuOPh7p7nuLwaOon23DqhVY2zsxQjrqhmQm1r/Pl+ PZlj5DxRjEiteI0fuMNXi9evLntT8Vy3WjJuEYAoV/Wmxq33pkoSR1veEXemDVdgbLTtiIel3SbM kh7QO5nkaXqR9NoyYzXlzsHuzWjEi4jfNJz6j03juEeyxhCbj6ON4yaMyeKSVFtLTCvoIQzyD1F0 RCi49AnqhniCdlb8AtUJarXTjT+jukt00wjKYw6QTZa+yOauJYbHXKA4zjyVyf0/WPph/8kiwWp8 PsNIkQ44uueDR0s9oPw81Kc3rgK3OwOOfoB94Dnm6sytpl8cUnrVErXl19bqvuWEQXxZOJmcHB1x XADZ9O81g3vIzusINDS2C8WDciBAB54enrgJsVDYnKdQH7BQMOWzbDaP3CWkOh421vm3XHcoTGps gfoITva3zodgSHV0CXc5LQVbCynjwm43K2nRnoBM1vGL8b9wkyo4Kx2OjYjjDsQIdwRbiDbS/lhm eZEu83KyvpjPJsW6mE7KWTqfpFm5LC/Soixu1t9DgFlRtYIxrm6F4kcJZsXfUXxohlE8UYSor3E5 zacjQ39MMo3f75LshIeOlKKLNQe34ESqwOsbxeLcEyHHefJz+LHKUIPjP1YlqiAQP0rAD5shCi5K JChko9kDyMJqoA0YhtcEJq223zDqoTNr7L7uiOUYyXcKpFVmRRFaOS6K6SyHhT21bE4tRFGAqrHH aJyu/Nj+O2PFtoWbRjErfQ1ybESUynNUBxFD98WcDi9FaO/TdfR6fs8WPwAAAP//AwBQSwMEFAAG AAgAAAAhALnbN1ndAAAACAEAAA8AAABkcnMvZG93bnJldi54bWxMj81Ow0AMhO9IvMPKSFxQu0lJ fwhxKkACcW3pAziJm0RkvVF226Rvz/ZET7Y1o/E32XYynTrz4ForCPE8AsVS2qqVGuHw8znbgHKe pKLOCiNc2ME2v7/LKK3sKDs+732tQoi4lBAa7/tUa1c2bMjNbc8StKMdDPlwDrWuBhpDuOn0IopW 2lAr4UNDPX80XP7uTwbh+D0+LV/G4ssf1rtk9U7turAXxMeH6e0VlOfJ/5vhih/QIQ9MhT1J5VSH MIuT0MUjPIdx1eNFWAqEZLkBnWf6tkD+BwAA//8DAFBLAQItABQABgAIAAAAIQC2gziS/gAAAOEB AAATAAAAAAAAAAAAAAAAAAAAAABbQ29udGVudF9UeXBlc10ueG1sUEsBAi0AFAAGAAgAAAAhADj9 If/WAAAAlAEAAAsAAAAAAAAAAAAAAAAALwEAAF9yZWxzLy5yZWxzUEsBAi0AFAAGAAgAAAAhAMyo iquFAgAAFwUAAA4AAAAAAAAAAAAAAAAALgIAAGRycy9lMm9Eb2MueG1sUEsBAi0AFAAGAAgAAAAh ALnbN1ndAAAACAEAAA8AAAAAAAAAAAAAAAAA3wQAAGRycy9kb3ducmV2LnhtbFBLBQYAAAAABAAE APMAAADpBQAAAAA= " stroked="f">
                <v:textbox>
                  <w:txbxContent>
                    <w:p w:rsidR="001642C6" w:rsidRPr="00262FE4" w:rsidRDefault="001642C6" w:rsidP="00E54425">
                      <w:pPr>
                        <w:rPr>
                          <w:sz w:val="26"/>
                          <w:szCs w:val="26"/>
                        </w:rPr>
                      </w:pPr>
                      <w:r w:rsidRPr="00262FE4">
                        <w:rPr>
                          <w:sz w:val="26"/>
                          <w:szCs w:val="26"/>
                        </w:rPr>
                        <w:t>Thế hệ</w:t>
                      </w:r>
                    </w:p>
                  </w:txbxContent>
                </v:textbox>
              </v:shape>
            </w:pict>
          </mc:Fallback>
        </mc:AlternateContent>
      </w:r>
      <w:r>
        <w:rPr>
          <w:noProof/>
          <w:sz w:val="26"/>
          <w:szCs w:val="26"/>
          <w:lang w:val="en-US" w:eastAsia="en-US"/>
        </w:rPr>
        <mc:AlternateContent>
          <mc:Choice Requires="wpg">
            <w:drawing>
              <wp:anchor distT="0" distB="0" distL="114300" distR="114300" simplePos="0" relativeHeight="251640832" behindDoc="0" locked="0" layoutInCell="1" allowOverlap="1">
                <wp:simplePos x="0" y="0"/>
                <wp:positionH relativeFrom="column">
                  <wp:posOffset>3467100</wp:posOffset>
                </wp:positionH>
                <wp:positionV relativeFrom="paragraph">
                  <wp:posOffset>73025</wp:posOffset>
                </wp:positionV>
                <wp:extent cx="2044700" cy="1647825"/>
                <wp:effectExtent l="0" t="0" r="3175" b="3175"/>
                <wp:wrapNone/>
                <wp:docPr id="3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1647825"/>
                          <a:chOff x="7014" y="2367"/>
                          <a:chExt cx="3087" cy="2595"/>
                        </a:xfrm>
                      </wpg:grpSpPr>
                      <wps:wsp>
                        <wps:cNvPr id="33" name="Text Box 19"/>
                        <wps:cNvSpPr txBox="1">
                          <a:spLocks noChangeArrowheads="1"/>
                        </wps:cNvSpPr>
                        <wps:spPr bwMode="auto">
                          <a:xfrm>
                            <a:off x="7014" y="2367"/>
                            <a:ext cx="3087" cy="2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3C0E58" w:rsidRDefault="001642C6" w:rsidP="00C11763">
                              <w:pPr>
                                <w:spacing w:line="360" w:lineRule="auto"/>
                                <w:rPr>
                                  <w:sz w:val="26"/>
                                  <w:szCs w:val="26"/>
                                  <w:lang w:val="en-US"/>
                                </w:rPr>
                              </w:pPr>
                              <w:r w:rsidRPr="003C0E58">
                                <w:rPr>
                                  <w:sz w:val="26"/>
                                  <w:szCs w:val="26"/>
                                </w:rPr>
                                <w:t xml:space="preserve">         </w:t>
                              </w:r>
                            </w:p>
                            <w:p w:rsidR="001642C6" w:rsidRPr="003C0E58" w:rsidRDefault="001642C6" w:rsidP="00C11763">
                              <w:pPr>
                                <w:spacing w:line="360" w:lineRule="auto"/>
                                <w:rPr>
                                  <w:sz w:val="26"/>
                                  <w:szCs w:val="26"/>
                                </w:rPr>
                              </w:pPr>
                              <w:r w:rsidRPr="003C0E58">
                                <w:rPr>
                                  <w:sz w:val="26"/>
                                  <w:szCs w:val="26"/>
                                  <w:lang w:val="en-US"/>
                                </w:rPr>
                                <w:t xml:space="preserve">         </w:t>
                              </w:r>
                              <w:r w:rsidRPr="003C0E58">
                                <w:rPr>
                                  <w:sz w:val="26"/>
                                  <w:szCs w:val="26"/>
                                </w:rPr>
                                <w:t xml:space="preserve"> : nữ bình thường    </w:t>
                              </w:r>
                            </w:p>
                            <w:p w:rsidR="001642C6" w:rsidRPr="003C0E58" w:rsidRDefault="001642C6" w:rsidP="00C11763">
                              <w:pPr>
                                <w:spacing w:line="360" w:lineRule="auto"/>
                                <w:rPr>
                                  <w:sz w:val="26"/>
                                  <w:szCs w:val="26"/>
                                </w:rPr>
                              </w:pPr>
                              <w:r w:rsidRPr="003C0E58">
                                <w:rPr>
                                  <w:sz w:val="26"/>
                                  <w:szCs w:val="26"/>
                                </w:rPr>
                                <w:t xml:space="preserve">          : nam bình thường</w:t>
                              </w:r>
                            </w:p>
                            <w:p w:rsidR="001642C6" w:rsidRPr="003C0E58" w:rsidRDefault="001642C6" w:rsidP="00C11763">
                              <w:pPr>
                                <w:spacing w:line="360" w:lineRule="auto"/>
                                <w:rPr>
                                  <w:sz w:val="26"/>
                                  <w:szCs w:val="26"/>
                                </w:rPr>
                              </w:pPr>
                              <w:r w:rsidRPr="003C0E58">
                                <w:rPr>
                                  <w:sz w:val="26"/>
                                  <w:szCs w:val="26"/>
                                </w:rPr>
                                <w:t xml:space="preserve">          : nữ bị bệnh</w:t>
                              </w:r>
                            </w:p>
                            <w:p w:rsidR="001642C6" w:rsidRPr="003C0E58" w:rsidRDefault="001642C6" w:rsidP="007B2F82">
                              <w:pPr>
                                <w:rPr>
                                  <w:sz w:val="26"/>
                                  <w:szCs w:val="26"/>
                                </w:rPr>
                              </w:pPr>
                            </w:p>
                            <w:p w:rsidR="001642C6" w:rsidRPr="003C0E58" w:rsidRDefault="001642C6" w:rsidP="007B2F82">
                              <w:pPr>
                                <w:rPr>
                                  <w:sz w:val="26"/>
                                  <w:szCs w:val="26"/>
                                </w:rPr>
                              </w:pPr>
                              <w:r w:rsidRPr="003C0E58">
                                <w:rPr>
                                  <w:sz w:val="26"/>
                                  <w:szCs w:val="26"/>
                                </w:rPr>
                                <w:t xml:space="preserve">        </w:t>
                              </w:r>
                            </w:p>
                            <w:p w:rsidR="001642C6" w:rsidRPr="003C0E58" w:rsidRDefault="001642C6" w:rsidP="007B2F82">
                              <w:pPr>
                                <w:rPr>
                                  <w:b/>
                                  <w:sz w:val="26"/>
                                  <w:szCs w:val="26"/>
                                </w:rPr>
                              </w:pPr>
                            </w:p>
                            <w:p w:rsidR="001642C6" w:rsidRPr="003C0E58" w:rsidRDefault="001642C6" w:rsidP="007B2F82">
                              <w:pPr>
                                <w:rPr>
                                  <w:sz w:val="26"/>
                                  <w:szCs w:val="26"/>
                                </w:rPr>
                              </w:pPr>
                              <w:r w:rsidRPr="003C0E58">
                                <w:rPr>
                                  <w:sz w:val="26"/>
                                  <w:szCs w:val="26"/>
                                </w:rPr>
                                <w:t xml:space="preserve">           </w:t>
                              </w:r>
                            </w:p>
                          </w:txbxContent>
                        </wps:txbx>
                        <wps:bodyPr rot="0" vert="horz" wrap="square" lIns="91440" tIns="45720" rIns="91440" bIns="45720" anchor="t" anchorCtr="0" upright="1">
                          <a:noAutofit/>
                        </wps:bodyPr>
                      </wps:wsp>
                      <wps:wsp>
                        <wps:cNvPr id="34" name="Oval 20" descr="Light upward diagonal"/>
                        <wps:cNvSpPr>
                          <a:spLocks noChangeArrowheads="1"/>
                        </wps:cNvSpPr>
                        <wps:spPr bwMode="auto">
                          <a:xfrm>
                            <a:off x="7120" y="3850"/>
                            <a:ext cx="317" cy="39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5" name="Oval 21"/>
                        <wps:cNvSpPr>
                          <a:spLocks noChangeArrowheads="1"/>
                        </wps:cNvSpPr>
                        <wps:spPr bwMode="auto">
                          <a:xfrm>
                            <a:off x="7120" y="2836"/>
                            <a:ext cx="317"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Rectangle 22"/>
                        <wps:cNvSpPr>
                          <a:spLocks noChangeArrowheads="1"/>
                        </wps:cNvSpPr>
                        <wps:spPr bwMode="auto">
                          <a:xfrm>
                            <a:off x="7130" y="3384"/>
                            <a:ext cx="262" cy="32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28" style="position:absolute;left:0;text-align:left;margin-left:273pt;margin-top:5.75pt;width:161pt;height:129.75pt;z-index:251640832" coordorigin="7014,2367" coordsize="3087,25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49HCU5QMAAMwOAAAOAAAAZHJzL2Uyb0RvYy54bWzsV9tu3DYQfS/QfyD4vtZ1LxIsB7GdNQq4 TdAkH8CVKIkoRaok11qn6L93SGqvtdvGjoMUyD5oSc1wOHNmzpA6f7XpOLqjSjMpChydhRhRUcqK iabAHz8sJwuMtCGiIlwKWuB7qvGrix9/OB/6nMaylbyiCoERofOhL3BrTJ8HgS5b2hF9JnsqQFhL 1REDU9UElSIDWO94EIfhLBikqnolS6o1vL32Qnzh7Nc1Lc3butbUIF5g8M24p3LPlX0GF+ckbxTp W1aObpAneNERJmDTnalrYghaK/Y3Ux0rldSyNmel7AJZ16ykLgaIJgpPorlRct27WJp8aPodTADt CU5PNlv+cvdOIVYVOIkxEqSDHLlt0TS24Ax9k4POjerf9++UjxCGt7L8TYM4OJXbeeOV0Wr4WVZg j6yNdOBsatVZExA22rgc3O9yQDcGlfAyDtN0HkKqSpBFs3S+iKc+S2ULqbTr5mGUYgTiOJnNt7I3 4/okXMz94niauZUByf3GztnRORsZVJzeg6qfB+r7lvTU5UpbwLagJltQP9gAL+UGRZnH1alZUJHZ wHsI1mGkPbZIyKuWiIa+VkoOLSUV+BfZlRDFbqmPQlsj/wb2A6BtIf8HyEjeK21uqOyQHRRYAaOc n+TuVhvrzl7FplZLzqol49xNVLO64grdEWDf0v1cBCdqXFhlIe0yb9G/Af9gDyuznjo2/ZFFcRpe xtlkOVvMJ+kynU6yebiYhFF2mc3CNEuvl39aB6M0b1lVUXHLBN0yO0r/W5LHHuM56biNhgJnUyhF F9ejQYbu91CQHTPQ6DjrCrzYKZHcZvaNqCBskhvCuB8Hx+47lAGD7b9DxdWBTb0vArNZbRyPR9rq fCWreygMJSFtwCdo0jBopfqE0QANr8D69zVRFCP+k4DiyqI0tR3STdLpPIaJOpSsDiVElGCqwAYj P7wyvquue8WaFnby5Szka2B/zVyp2Mr1Xo1lDPz7WkSEjuG721uoRmSDq6guwedb6y5a9wNRFaoY aaQg/ISiLukvRczIOgPdLFlMx/NoR8xobGVJ5iS7Trbn3EhLyjnrte0/JH+EmT0xxjJsXMHNx/4a onVL6gZo6oI8ZOxRMe9UVg/qHrF7VLGtYdzU2ubi2SSC83DkymO8gV3G2tpT4zsRDk+k6TER3Jly dKRAd37pUo8XycxSzHd2e+wnX7LUn3YIfa/Ob6BNz7bV+StcNOD+wymKdyca3Kvshck1qhcr0WTs xskiPS7ReAY3ZHsrTbxHj3fjl7kkPbs+P/MK8n9upe6qD59M7sY0ft7Zb7LDuTsn9h+hF38BAAD/ /wMAUEsDBBQABgAIAAAAIQCLgoZT4AAAAAoBAAAPAAAAZHJzL2Rvd25yZXYueG1sTI9BS8NAEIXv gv9hGcGb3aSaGGI2pRT1VARbQbxNs9MkNLsbstsk/feOJ3uc9x5vvlesZtOJkQbfOqsgXkQgyFZO t7ZW8LV/e8hA+IBWY+csKbiQh1V5e1Ngrt1kP2nchVpwifU5KmhC6HMpfdWQQb9wPVn2jm4wGPgc aqkHnLjcdHIZRak02Fr+0GBPm4aq0+5sFLxPOK0f49dxezpuLj/75ON7G5NS93fz+gVEoDn8h+EP n9GhZKaDO1vtRacgeUp5S2AjTkBwIEszFg4Kls9xBLIs5PWE8hcAAP//AwBQSwECLQAUAAYACAAA ACEAtoM4kv4AAADhAQAAEwAAAAAAAAAAAAAAAAAAAAAAW0NvbnRlbnRfVHlwZXNdLnhtbFBLAQIt ABQABgAIAAAAIQA4/SH/1gAAAJQBAAALAAAAAAAAAAAAAAAAAC8BAABfcmVscy8ucmVsc1BLAQIt ABQABgAIAAAAIQB49HCU5QMAAMwOAAAOAAAAAAAAAAAAAAAAAC4CAABkcnMvZTJvRG9jLnhtbFBL AQItABQABgAIAAAAIQCLgoZT4AAAAAoBAAAPAAAAAAAAAAAAAAAAAD8GAABkcnMvZG93bnJldi54 bWxQSwUGAAAAAAQABADzAAAATAcAAAAA ">
                <v:shape id="Text Box 19" o:spid="_x0000_s1029" type="#_x0000_t202" style="position:absolute;left:7014;top:2367;width:3087;height:25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gY5asEA AADbAAAADwAAAGRycy9kb3ducmV2LnhtbESP3YrCMBSE7xd8h3AEbxZN/ddqFBVWvPXnAY7NsS02 J6WJtr79RhC8HGbmG2a5bkwhnlS53LKCfi8CQZxYnXOq4HL+685AOI+ssbBMCl7kYL1q/Swx1rbm Iz1PPhUBwi5GBZn3ZSylSzIy6Hq2JA7ezVYGfZBVKnWFdYCbQg6iaCIN5hwWMixpl1FyPz2Mgtuh /h3P6+veX6bH0WSL+fRqX0p12s1mAcJT47/hT/ugFQyH8P4SfoBc/QMAAP//AwBQSwECLQAUAAYA CAAAACEA8PeKu/0AAADiAQAAEwAAAAAAAAAAAAAAAAAAAAAAW0NvbnRlbnRfVHlwZXNdLnhtbFBL AQItABQABgAIAAAAIQAx3V9h0gAAAI8BAAALAAAAAAAAAAAAAAAAAC4BAABfcmVscy8ucmVsc1BL AQItABQABgAIAAAAIQAzLwWeQQAAADkAAAAQAAAAAAAAAAAAAAAAACkCAABkcnMvc2hhcGV4bWwu eG1sUEsBAi0AFAAGAAgAAAAhADYGOWrBAAAA2wAAAA8AAAAAAAAAAAAAAAAAmAIAAGRycy9kb3du cmV2LnhtbFBLBQYAAAAABAAEAPUAAACGAwAAAAA= " stroked="f">
                  <v:textbox>
                    <w:txbxContent>
                      <w:p w:rsidR="001642C6" w:rsidRPr="003C0E58" w:rsidRDefault="001642C6" w:rsidP="00C11763">
                        <w:pPr>
                          <w:spacing w:line="360" w:lineRule="auto"/>
                          <w:rPr>
                            <w:sz w:val="26"/>
                            <w:szCs w:val="26"/>
                            <w:lang w:val="en-US"/>
                          </w:rPr>
                        </w:pPr>
                        <w:r w:rsidRPr="003C0E58">
                          <w:rPr>
                            <w:sz w:val="26"/>
                            <w:szCs w:val="26"/>
                          </w:rPr>
                          <w:t xml:space="preserve">         </w:t>
                        </w:r>
                      </w:p>
                      <w:p w:rsidR="001642C6" w:rsidRPr="003C0E58" w:rsidRDefault="001642C6" w:rsidP="00C11763">
                        <w:pPr>
                          <w:spacing w:line="360" w:lineRule="auto"/>
                          <w:rPr>
                            <w:sz w:val="26"/>
                            <w:szCs w:val="26"/>
                          </w:rPr>
                        </w:pPr>
                        <w:r w:rsidRPr="003C0E58">
                          <w:rPr>
                            <w:sz w:val="26"/>
                            <w:szCs w:val="26"/>
                            <w:lang w:val="en-US"/>
                          </w:rPr>
                          <w:t xml:space="preserve">         </w:t>
                        </w:r>
                        <w:r w:rsidRPr="003C0E58">
                          <w:rPr>
                            <w:sz w:val="26"/>
                            <w:szCs w:val="26"/>
                          </w:rPr>
                          <w:t xml:space="preserve"> : nữ bình thường    </w:t>
                        </w:r>
                      </w:p>
                      <w:p w:rsidR="001642C6" w:rsidRPr="003C0E58" w:rsidRDefault="001642C6" w:rsidP="00C11763">
                        <w:pPr>
                          <w:spacing w:line="360" w:lineRule="auto"/>
                          <w:rPr>
                            <w:sz w:val="26"/>
                            <w:szCs w:val="26"/>
                          </w:rPr>
                        </w:pPr>
                        <w:r w:rsidRPr="003C0E58">
                          <w:rPr>
                            <w:sz w:val="26"/>
                            <w:szCs w:val="26"/>
                          </w:rPr>
                          <w:t xml:space="preserve">          : nam bình thường</w:t>
                        </w:r>
                      </w:p>
                      <w:p w:rsidR="001642C6" w:rsidRPr="003C0E58" w:rsidRDefault="001642C6" w:rsidP="00C11763">
                        <w:pPr>
                          <w:spacing w:line="360" w:lineRule="auto"/>
                          <w:rPr>
                            <w:sz w:val="26"/>
                            <w:szCs w:val="26"/>
                          </w:rPr>
                        </w:pPr>
                        <w:r w:rsidRPr="003C0E58">
                          <w:rPr>
                            <w:sz w:val="26"/>
                            <w:szCs w:val="26"/>
                          </w:rPr>
                          <w:t xml:space="preserve">          : nữ bị bệnh</w:t>
                        </w:r>
                      </w:p>
                      <w:p w:rsidR="001642C6" w:rsidRPr="003C0E58" w:rsidRDefault="001642C6" w:rsidP="007B2F82">
                        <w:pPr>
                          <w:rPr>
                            <w:sz w:val="26"/>
                            <w:szCs w:val="26"/>
                          </w:rPr>
                        </w:pPr>
                      </w:p>
                      <w:p w:rsidR="001642C6" w:rsidRPr="003C0E58" w:rsidRDefault="001642C6" w:rsidP="007B2F82">
                        <w:pPr>
                          <w:rPr>
                            <w:sz w:val="26"/>
                            <w:szCs w:val="26"/>
                          </w:rPr>
                        </w:pPr>
                        <w:r w:rsidRPr="003C0E58">
                          <w:rPr>
                            <w:sz w:val="26"/>
                            <w:szCs w:val="26"/>
                          </w:rPr>
                          <w:t xml:space="preserve">        </w:t>
                        </w:r>
                      </w:p>
                      <w:p w:rsidR="001642C6" w:rsidRPr="003C0E58" w:rsidRDefault="001642C6" w:rsidP="007B2F82">
                        <w:pPr>
                          <w:rPr>
                            <w:b/>
                            <w:sz w:val="26"/>
                            <w:szCs w:val="26"/>
                          </w:rPr>
                        </w:pPr>
                      </w:p>
                      <w:p w:rsidR="001642C6" w:rsidRPr="003C0E58" w:rsidRDefault="001642C6" w:rsidP="007B2F82">
                        <w:pPr>
                          <w:rPr>
                            <w:sz w:val="26"/>
                            <w:szCs w:val="26"/>
                          </w:rPr>
                        </w:pPr>
                        <w:r w:rsidRPr="003C0E58">
                          <w:rPr>
                            <w:sz w:val="26"/>
                            <w:szCs w:val="26"/>
                          </w:rPr>
                          <w:t xml:space="preserve">           </w:t>
                        </w:r>
                      </w:p>
                    </w:txbxContent>
                  </v:textbox>
                </v:shape>
                <v:oval id="Oval 20" o:spid="_x0000_s1030" alt="Light upward diagonal" style="position:absolute;left:7120;top:3850;width:317;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iwGhMMA AADbAAAADwAAAGRycy9kb3ducmV2LnhtbESPQWvCQBSE7wX/w/KE3upGLcFGVxFRWuspsdAeH9ln Nph9G7LbmP57t1DocZiZb5jVZrCN6KnztWMF00kCgrh0uuZKwcf58LQA4QOyxsYxKfghD5v16GGF mXY3zqkvQiUihH2GCkwIbSalLw1Z9BPXEkfv4jqLIcqukrrDW4TbRs6SJJUWa44LBlvaGSqvxbdV 8HrK3+krSU2uj0X/kvIn73tW6nE8bJcgAg3hP/zXftMK5s/w+yX+ALm+AwAA//8DAFBLAQItABQA BgAIAAAAIQDw94q7/QAAAOIBAAATAAAAAAAAAAAAAAAAAAAAAABbQ29udGVudF9UeXBlc10ueG1s UEsBAi0AFAAGAAgAAAAhADHdX2HSAAAAjwEAAAsAAAAAAAAAAAAAAAAALgEAAF9yZWxzLy5yZWxz UEsBAi0AFAAGAAgAAAAhADMvBZ5BAAAAOQAAABAAAAAAAAAAAAAAAAAAKQIAAGRycy9zaGFwZXht bC54bWxQSwECLQAUAAYACAAAACEAyiwGhMMAAADbAAAADwAAAAAAAAAAAAAAAACYAgAAZHJzL2Rv d25yZXYueG1sUEsFBgAAAAAEAAQA9QAAAIgDAAAAAA== " fillcolor="black">
                  <v:fill r:id="rId7" o:title="" type="pattern"/>
                </v:oval>
                <v:oval id="Oval 21" o:spid="_x0000_s1031" style="position:absolute;left:7120;top:2836;width:317;height:3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31TrMMA AADbAAAADwAAAGRycy9kb3ducmV2LnhtbESPQWvCQBSE74L/YXmF3nRjQ6SkriJKwR48GO39kX0m wezbkH2N6b/vFgSPw8x8w6w2o2vVQH1oPBtYzBNQxKW3DVcGLufP2TuoIMgWW89k4JcCbNbTyQpz 6+98oqGQSkUIhxwN1CJdrnUoa3IY5r4jjt7V9w4lyr7Stsd7hLtWvyXJUjtsOC7U2NGupvJW/DgD +2pbLAedSpZe9wfJbt/Hr3RhzOvLuP0AJTTKM/xoH6yBNIP/L/EH6PUfAAAA//8DAFBLAQItABQA BgAIAAAAIQDw94q7/QAAAOIBAAATAAAAAAAAAAAAAAAAAAAAAABbQ29udGVudF9UeXBlc10ueG1s UEsBAi0AFAAGAAgAAAAhADHdX2HSAAAAjwEAAAsAAAAAAAAAAAAAAAAALgEAAF9yZWxzLy5yZWxz UEsBAi0AFAAGAAgAAAAhADMvBZ5BAAAAOQAAABAAAAAAAAAAAAAAAAAAKQIAAGRycy9zaGFwZXht bC54bWxQSwECLQAUAAYACAAAACEAD31TrMMAAADbAAAADwAAAAAAAAAAAAAAAACYAgAAZHJzL2Rv d25yZXYueG1sUEsFBgAAAAAEAAQA9QAAAIgDAAAAAA== "/>
                <v:rect id="Rectangle 22" o:spid="_x0000_s1032" style="position:absolute;left:7130;top:3384;width:262;height:3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b8sEcQA AADbAAAADwAAAGRycy9kb3ducmV2LnhtbESPQWvCQBSE74X+h+UVvNWNCYhNswnSotSjxou3Z/Y1 SZt9G7JrTP313YLQ4zAz3zBZMZlOjDS41rKCxTwCQVxZ3XKt4FhunlcgnEfW2FkmBT/koMgfHzJM tb3ynsaDr0WAsEtRQeN9n0rpqoYMurntiYP3aQeDPsihlnrAa4CbTsZRtJQGWw4LDfb01lD1fbgY Bec2PuJtX24j87JJ/G4qvy6nd6VmT9P6FYSnyf+H7+0PrSBZwt+X8ANk/gsAAP//AwBQSwECLQAU AAYACAAAACEA8PeKu/0AAADiAQAAEwAAAAAAAAAAAAAAAAAAAAAAW0NvbnRlbnRfVHlwZXNdLnht bFBLAQItABQABgAIAAAAIQAx3V9h0gAAAI8BAAALAAAAAAAAAAAAAAAAAC4BAABfcmVscy8ucmVs c1BLAQItABQABgAIAAAAIQAzLwWeQQAAADkAAAAQAAAAAAAAAAAAAAAAACkCAABkcnMvc2hhcGV4 bWwueG1sUEsBAi0AFAAGAAgAAAAhADG/LBHEAAAA2wAAAA8AAAAAAAAAAAAAAAAAmAIAAGRycy9k b3ducmV2LnhtbFBLBQYAAAAABAAEAPUAAACJAwAAAAA= "/>
              </v:group>
            </w:pict>
          </mc:Fallback>
        </mc:AlternateContent>
      </w:r>
      <w:r w:rsidR="00C618B4" w:rsidRPr="00E73F18">
        <w:rPr>
          <w:sz w:val="26"/>
          <w:szCs w:val="26"/>
        </w:rPr>
        <w:tab/>
      </w:r>
    </w:p>
    <w:p w:rsidR="00C618B4" w:rsidRPr="00E73F18" w:rsidRDefault="002D76C3" w:rsidP="00391196">
      <w:pPr>
        <w:tabs>
          <w:tab w:val="left" w:pos="1360"/>
        </w:tabs>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57216" behindDoc="0" locked="0" layoutInCell="1" allowOverlap="1">
                <wp:simplePos x="0" y="0"/>
                <wp:positionH relativeFrom="column">
                  <wp:posOffset>2098675</wp:posOffset>
                </wp:positionH>
                <wp:positionV relativeFrom="paragraph">
                  <wp:posOffset>87630</wp:posOffset>
                </wp:positionV>
                <wp:extent cx="213360" cy="247650"/>
                <wp:effectExtent l="12700" t="11430" r="12065" b="7620"/>
                <wp:wrapSquare wrapText="bothSides"/>
                <wp:docPr id="31" name="Oval 31"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 cy="24765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 o:spid="_x0000_s1026" alt="Description: Light upward diagonal" style="position:absolute;margin-left:165.25pt;margin-top:6.9pt;width:16.8pt;height:1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tL9hSwIAAJkEAAAOAAAAZHJzL2Uyb0RvYy54bWysVM1u2zAMvg/YOwi6r07SpF2NOkWRrMOA ri3Q9QEYSbaFyaImKXG6px8lu1m6n8swHwRSpMiP/EhfXu07w3bKB4224tOTCWfKCpTaNhV/+nLz 7j1nIYKVYNCqij+rwK+Wb99c9q5UM2zRSOUZBbGh7F3F2xhdWRRBtKqDcIJOWTLW6DuIpPqmkB56 it6ZYjaZnBU9euk8ChUC3a4HI1/m+HWtRLyv66AiMxUnbDGfPp+bdBbLSygbD67VYoQB/4CiA20p 6SHUGiKwrde/heq08BiwjicCuwLrWguVa6BqppNfqnlswalcCzUnuEObwv8LK+52D55pWfHTKWcW OuLofgeGJVWqIKhXt7ppI9u6HrxkUkODFkzqXO9CSQEe3YNPtQd3i+JrYBZXLdhGXXuPfatAEt5p 8i9ePUhKoKds039GSXlhGzE3cV/7LgWk9rB95ur5wJXaRybocjY9PT0jRgWZZvPzs0XmsoDy5bHz IX5U2LEkVFwZo11I3YQSdrchJjxQvnilawcx3mhjxhcmPrk1VZuf1M3KDEX6ZkMiox4Rpvzl0qA8 uGz+6HuTv9F3dEkAxqQJgLGsr/jFYrbIOQMaLROgZAt/zfvKzePWyjzUqfEfRjmCNoNMGY0dmUjN H0jcoHwmIjwO+0H7TEKL/jtnPe1GxcO3LXjFmflkicyL6Xyelikr88X5jBR/bNkcW8AKClXxyNkg ruKwgFvn02Sl4UgVWrymAah1ZiYNx4BqBEvznwkbdzUt2LGevX7+UZY/AAAA//8DAFBLAwQUAAYA CAAAACEA6dgFRd4AAAAJAQAADwAAAGRycy9kb3ducmV2LnhtbEyPwU7DMBBE70j8g7VI3KjdhkZt iFMhBELQUwISPbrxkkTE6yh20/D3LCc4ruZp9k2+m10vJhxD50nDcqFAINXedtRoeH97utmACNGQ Nb0n1PCNAXbF5UVuMuvPVOJUxUZwCYXMaGhjHDIpQ92iM2HhByTOPv3oTORzbKQdzZnLXS9XSqXS mY74Q2sGfGix/qpOTsPzvnzFg0rb0r5U0zalD3qcSOvrq/n+DkTEOf7B8KvP6lCw09GfyAbRa0gS tWaUg4QnMJCkt0sQRw3r1QZkkcv/C4ofAAAA//8DAFBLAQItABQABgAIAAAAIQC2gziS/gAAAOEB AAATAAAAAAAAAAAAAAAAAAAAAABbQ29udGVudF9UeXBlc10ueG1sUEsBAi0AFAAGAAgAAAAhADj9 If/WAAAAlAEAAAsAAAAAAAAAAAAAAAAALwEAAF9yZWxzLy5yZWxzUEsBAi0AFAAGAAgAAAAhAES0 v2FLAgAAmQQAAA4AAAAAAAAAAAAAAAAALgIAAGRycy9lMm9Eb2MueG1sUEsBAi0AFAAGAAgAAAAh AOnYBUXeAAAACQEAAA8AAAAAAAAAAAAAAAAApQQAAGRycy9kb3ducmV2LnhtbFBLBQYAAAAABAAE APMAAACwBQAAAAA= " fillcolor="black">
                <v:fill r:id="rId7" o:title="" type="pattern"/>
                <w10:wrap type="square"/>
              </v:oval>
            </w:pict>
          </mc:Fallback>
        </mc:AlternateContent>
      </w:r>
      <w:r>
        <w:rPr>
          <w:noProof/>
          <w:sz w:val="26"/>
          <w:szCs w:val="26"/>
          <w:lang w:val="en-US" w:eastAsia="en-US"/>
        </w:rPr>
        <mc:AlternateContent>
          <mc:Choice Requires="wps">
            <w:drawing>
              <wp:anchor distT="0" distB="0" distL="114300" distR="114300" simplePos="0" relativeHeight="251658240" behindDoc="0" locked="0" layoutInCell="1" allowOverlap="1">
                <wp:simplePos x="0" y="0"/>
                <wp:positionH relativeFrom="column">
                  <wp:posOffset>2639695</wp:posOffset>
                </wp:positionH>
                <wp:positionV relativeFrom="paragraph">
                  <wp:posOffset>115570</wp:posOffset>
                </wp:positionV>
                <wp:extent cx="173990" cy="213360"/>
                <wp:effectExtent l="10795" t="10795" r="5715" b="13970"/>
                <wp:wrapSquare wrapText="bothSides"/>
                <wp:docPr id="30"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 cy="213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207.85pt;margin-top:9.1pt;width:13.7pt;height:16.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kNmJIgIAAD0EAAAOAAAAZHJzL2Uyb0RvYy54bWysU1Fv0zAQfkfiP1h+p2nSdlujptPUUYQ0 YGLwA1zHaSwcnzm7Tcuv5+x0pQOeEH6wfL7z5+++u1vcHjrD9gq9BlvxfDTmTFkJtbbbin/9sn5z w5kPwtbCgFUVPyrPb5evXy16V6oCWjC1QkYg1pe9q3gbgiuzzMtWdcKPwClLzgawE4FM3GY1ip7Q O5MV4/FV1gPWDkEq7+n2fnDyZcJvGiXDp6bxKjBTceIW0o5p38Q9Wy5EuUXhWi1PNMQ/sOiEtvTp GepeBMF2qP+A6rRE8NCEkYQug6bRUqUcKJt8/Fs2T61wKuVC4nh3lsn/P1j5cf+ITNcVn5A8VnRU o8+kmrBbo9ikiAL1zpcU9+QeMabo3QPIb55ZWLUUpu4QoW+VqIlWHuOzFw+i4ekp2/QfoCZ4sQuQ tDo02EVAUoEdUkmO55KoQ2CSLvPryXxOzCS5inwyuUoly0T5/NihD+8UdCweKo7EPYGL/YMPkYwo n0MSeTC6XmtjkoHbzcog2wvqjnVaiT/leBlmLOsrPp8Vs4T8wucvIcZp/Q2i04Ha3Oiu4jfnIFFG 1d7aOjVhENoMZ6Js7EnGqNxQgQ3UR1IRYehhmjk6tIA/OOupfyvuv+8EKs7Me0uVmOfTaWz4ZExn 1wUZeOnZXHqElQRV8cDZcFyFYUh2DvW2pZ/ylLuFO6peo5OysbIDqxNZ6tEk+Gme4hBc2inq19Qv fwIAAP//AwBQSwMEFAAGAAgAAAAhADLgtwreAAAACQEAAA8AAABkcnMvZG93bnJldi54bWxMj0FP g0AQhe8m/ofNmHizC5QqIktjNDXx2NKLt4EdAWV3Cbu06K93POlx8r68902xXcwgTjT53lkF8SoC QbZxuretgmO1u8lA+IBW4+AsKfgiD9vy8qLAXLuz3dPpEFrBJdbnqKALYcyl9E1HBv3KjWQ5e3eT wcDn1Eo94ZnLzSCTKLqVBnvLCx2O9NRR83mYjYK6T474va9eInO/W4fXpfqY356Vur5aHh9ABFrC Hwy/+qwOJTvVbrbai0FBGm/uGOUgS0AwkKbrGEStYBNnIMtC/v+g/AEAAP//AwBQSwECLQAUAAYA CAAAACEAtoM4kv4AAADhAQAAEwAAAAAAAAAAAAAAAAAAAAAAW0NvbnRlbnRfVHlwZXNdLnhtbFBL AQItABQABgAIAAAAIQA4/SH/1gAAAJQBAAALAAAAAAAAAAAAAAAAAC8BAABfcmVscy8ucmVsc1BL AQItABQABgAIAAAAIQCJkNmJIgIAAD0EAAAOAAAAAAAAAAAAAAAAAC4CAABkcnMvZTJvRG9jLnht bFBLAQItABQABgAIAAAAIQAy4LcK3gAAAAkBAAAPAAAAAAAAAAAAAAAAAHwEAABkcnMvZG93bnJl di54bWxQSwUGAAAAAAQABADzAAAAhwUAAAAA ">
                <w10:wrap type="square"/>
              </v:rect>
            </w:pict>
          </mc:Fallback>
        </mc:AlternateContent>
      </w:r>
      <w:r>
        <w:rPr>
          <w:noProof/>
          <w:sz w:val="26"/>
          <w:szCs w:val="26"/>
          <w:lang w:val="en-US" w:eastAsia="en-US"/>
        </w:rPr>
        <mc:AlternateContent>
          <mc:Choice Requires="wps">
            <w:drawing>
              <wp:anchor distT="0" distB="0" distL="114300" distR="114300" simplePos="0" relativeHeight="251656192" behindDoc="0" locked="0" layoutInCell="1" allowOverlap="1">
                <wp:simplePos x="0" y="0"/>
                <wp:positionH relativeFrom="column">
                  <wp:posOffset>889000</wp:posOffset>
                </wp:positionH>
                <wp:positionV relativeFrom="paragraph">
                  <wp:posOffset>113030</wp:posOffset>
                </wp:positionV>
                <wp:extent cx="173355" cy="213995"/>
                <wp:effectExtent l="12700" t="8255" r="13970" b="6350"/>
                <wp:wrapSquare wrapText="bothSides"/>
                <wp:docPr id="29"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2139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70pt;margin-top:8.9pt;width:13.65pt;height:16.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59xmIQIAAD0EAAAOAAAAZHJzL2Uyb0RvYy54bWysU1Fv0zAQfkfiP1h+p2nSlq1R02nqKEIa MDH4Aa7jJBaOz5zdpuXXc3a7rgOeEH6wfL7z5+++u1vc7HvDdgq9BlvxfDTmTFkJtbZtxb99Xb+5 5swHYWthwKqKH5TnN8vXrxaDK1UBHZhaISMQ68vBVbwLwZVZ5mWneuFH4JQlZwPYi0AmtlmNYiD0 3mTFePw2GwBrhyCV93R7d3TyZcJvGiXD56bxKjBTceIW0o5p38Q9Wy5E2aJwnZYnGuIfWPRCW/r0 DHUngmBb1H9A9VoieGjCSEKfQdNoqVIOlE0+/i2bx044lXIhcbw7y+T/H6z8tHtApuuKF3POrOip Rl9INWFbo9gkCTQ4X1Lco3vAmKJ39yC/e2Zh1VGYukWEoVOiJlp5FDR78SAanp6yzfARaoIX2wBJ q32DfQQkFdg+leRwLonaBybpMr+aTGYzziS5inwyn8/SD6J8euzQh/cKehYPFUfinsDF7t6HSEaU TyGJPBhdr7UxycB2szLIdoK6Y53WCd1fhhnLhorPZ8UsIb/w+UuIcVp/g+h1oDY3uq/49TlIlFG1 d7ZOTRiENsczUTb2JGNULjazLzdQH0hFhGMP08zRoQP8ydlA/Vtx/2MrUHFmPliqxDyfTmPDJ2M6 uyrIwEvP5tIjrCSoigfOjsdVOA7J1qFuO/opT7lbuKXqNTop+8zqRJZ6NAl+mqc4BJd2inqe+uUv AAAA//8DAFBLAwQUAAYACAAAACEAwEzsXt4AAAAJAQAADwAAAGRycy9kb3ducmV2LnhtbEyPzU7D MBCE70i8g7VI3Kjdlv6FOBUCFYljm164OfGSBOJ1FDtt4OnZnsptRzuamS/djq4VJ+xD40nDdKJA IJXeNlRpOOa7hzWIEA1Z03pCDT8YYJvd3qQmsf5MezwdYiU4hEJiNNQxdomUoazRmTDxHRL/Pn3v TGTZV9L25szhrpUzpZbSmYa4oTYdvtRYfh8Gp6FoZkfzu8/flNvs5vF9zL+Gj1et7+/G5ycQEcd4 NcNlPk+HjDcVfiAbRMv6UTFL5GPFCBfDcjUHUWhYTBcgs1T+J8j+AAAA//8DAFBLAQItABQABgAI AAAAIQC2gziS/gAAAOEBAAATAAAAAAAAAAAAAAAAAAAAAABbQ29udGVudF9UeXBlc10ueG1sUEsB Ai0AFAAGAAgAAAAhADj9If/WAAAAlAEAAAsAAAAAAAAAAAAAAAAALwEAAF9yZWxzLy5yZWxzUEsB Ai0AFAAGAAgAAAAhAOzn3GYhAgAAPQQAAA4AAAAAAAAAAAAAAAAALgIAAGRycy9lMm9Eb2MueG1s UEsBAi0AFAAGAAgAAAAhAMBM7F7eAAAACQEAAA8AAAAAAAAAAAAAAAAAewQAAGRycy9kb3ducmV2 LnhtbFBLBQYAAAAABAAEAPMAAACGBQAAAAA= ">
                <w10:wrap type="square"/>
              </v:rect>
            </w:pict>
          </mc:Fallback>
        </mc:AlternateContent>
      </w:r>
      <w:r>
        <w:rPr>
          <w:noProof/>
          <w:sz w:val="26"/>
          <w:szCs w:val="26"/>
          <w:lang w:val="en-US" w:eastAsia="en-US"/>
        </w:rPr>
        <mc:AlternateContent>
          <mc:Choice Requires="wps">
            <w:drawing>
              <wp:anchor distT="0" distB="0" distL="114300" distR="114300" simplePos="0" relativeHeight="251653120" behindDoc="0" locked="0" layoutInCell="1" allowOverlap="1">
                <wp:simplePos x="0" y="0"/>
                <wp:positionH relativeFrom="column">
                  <wp:posOffset>1409065</wp:posOffset>
                </wp:positionH>
                <wp:positionV relativeFrom="paragraph">
                  <wp:posOffset>87630</wp:posOffset>
                </wp:positionV>
                <wp:extent cx="201295" cy="247650"/>
                <wp:effectExtent l="8890" t="11430" r="8890" b="7620"/>
                <wp:wrapSquare wrapText="bothSides"/>
                <wp:docPr id="28"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 cy="2476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110.95pt;margin-top:6.9pt;width:15.85pt;height:1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X/T3GQIAAC4EAAAOAAAAZHJzL2Uyb0RvYy54bWysU8Fu2zAMvQ/YPwi6r06MpF2MOEXRLsOA bi3Q7QMYWY6FyaJGKXG6rx8lp2267TRMB4EUqafHR2p5eeit2GsKBl0tp2cTKbRT2Bi3reW3r+t3 76UIEVwDFp2u5aMO8nL19s1y8JUusUPbaBIM4kI1+Fp2MfqqKILqdA/hDL12HGyReojs0rZoCAZG 721RTibnxYDUeEKlQ+DTmzEoVxm/bbWKd20bdBS2lswt5p3yvkl7sVpCtSXwnVFHGvAPLHowjh99 hrqBCGJH5g+o3ijCgG08U9gX2LZG6VwDVzOd/FbNQwde51pYnOCfZQr/D1Z92d+TME0tS+6Ug557 dLcHK8qLpM3gQ8UpD/6eUnXB36L6HoTD6w7cVl8R4dBpaJjRNOUXry4kJ/BVsRk+Y8PIsIuYZTq0 1CdAFkAccjcen7uhD1EoPmRBysVcCsWhcnZxPs/dKqB6uuwpxI8ae5GMWmprjQ9JL6hgfxti4gPV U1bmj9Y0a2Ntdmi7ubYkuNparvPKJXCZp2nWiaGWi3k5z8ivYuEUYpLX3yAId67Jk5a0+nC0Ixg7 2szSuqN4Sa9R9w02j6wd4Ti0/MnY6JB+SjHwwNYy/NgBaSnsJ8f6L6azWZrw7MzmFyU7dBrZnEbA KYaqZZRiNK/j+Ct2nsy245emuVyHV9yz1mQxUz9HVkeyPJRZ4+MHSlN/6uesl2+++gUAAP//AwBQ SwMEFAAGAAgAAAAhAAg4b5XeAAAACQEAAA8AAABkcnMvZG93bnJldi54bWxMj8FOwzAQRO9I/Qdr K3GjTmwlKiFOVVEhwYEDKdzdeJtEje0odtPw9ywnOK7mafZNuVvswGacQu+dgnSTAEPXeNO7VsHn 8eVhCyxE7YwevEMF3xhgV63uSl0Yf3MfONexZVTiQqEVdDGOBeeh6dDqsPEjOsrOfrI60jm13Ez6 RuV24CJJcm517+hDp0d87rC51Fer4NDu63zmMmbyfHiN2eXr/U2mSt2vl/0TsIhL/IPhV5/UoSKn k786E9igQIj0kVAKJE0gQGQyB3ZSkIkt8Krk/xdUPwAAAP//AwBQSwECLQAUAAYACAAAACEAtoM4 kv4AAADhAQAAEwAAAAAAAAAAAAAAAAAAAAAAW0NvbnRlbnRfVHlwZXNdLnhtbFBLAQItABQABgAI AAAAIQA4/SH/1gAAAJQBAAALAAAAAAAAAAAAAAAAAC8BAABfcmVscy8ucmVsc1BLAQItABQABgAI AAAAIQDZX/T3GQIAAC4EAAAOAAAAAAAAAAAAAAAAAC4CAABkcnMvZTJvRG9jLnhtbFBLAQItABQA BgAIAAAAIQAIOG+V3gAAAAkBAAAPAAAAAAAAAAAAAAAAAHMEAABkcnMvZG93bnJldi54bWxQSwUG AAAAAAQABADzAAAAfgUAAAAA ">
                <w10:wrap type="square"/>
              </v:oval>
            </w:pict>
          </mc:Fallback>
        </mc:AlternateContent>
      </w:r>
      <w:r>
        <w:rPr>
          <w:noProof/>
          <w:sz w:val="26"/>
          <w:szCs w:val="26"/>
          <w:lang w:val="en-US" w:eastAsia="en-US"/>
        </w:rPr>
        <mc:AlternateContent>
          <mc:Choice Requires="wps">
            <w:drawing>
              <wp:anchor distT="0" distB="0" distL="114300" distR="114300" simplePos="0" relativeHeight="251649024" behindDoc="0" locked="0" layoutInCell="1" allowOverlap="1">
                <wp:simplePos x="0" y="0"/>
                <wp:positionH relativeFrom="column">
                  <wp:posOffset>88900</wp:posOffset>
                </wp:positionH>
                <wp:positionV relativeFrom="paragraph">
                  <wp:posOffset>74930</wp:posOffset>
                </wp:positionV>
                <wp:extent cx="347345" cy="355600"/>
                <wp:effectExtent l="3175" t="0" r="1905" b="0"/>
                <wp:wrapNone/>
                <wp:docPr id="26"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Default="001642C6" w:rsidP="007B2F82">
                            <w:pPr>
                              <w:jc w:val="center"/>
                            </w:pPr>
                            <w:r>
                              <w:t>I</w:t>
                            </w:r>
                          </w:p>
                        </w:txbxContent>
                      </wps:txbx>
                      <wps:bodyPr rot="0" vert="horz" wrap="square" lIns="54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3" type="#_x0000_t202" style="position:absolute;left:0;text-align:left;margin-left:7pt;margin-top:5.9pt;width:27.35pt;height:2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aEpNhwIAABcFAAAOAAAAZHJzL2Uyb0RvYy54bWysVNuO0zAQfUfiHyy/t7k0aZto09VeKEJa LtIuH+DaTmOR2MZ2mxTEvzN22lIWkBAiD4kv4+Mzc87k6nroWrTnxgolK5xMY4y4pIoJua3wx6f1 ZImRdUQy0irJK3zgFl+vXr646nXJU9WolnGDAETastcVbpzTZRRZ2vCO2KnSXMJmrUxHHEzNNmKG 9IDetVEax/OoV4Zpoyi3Flbvx028Cvh1zal7X9eWO9RWGLi58DbhvfHvaHVFyq0huhH0SIP8A4uO CAmXnqHuiSNoZ8QvUJ2gRllVuylVXaTqWlAecoBskvhZNo8N0TzkAsWx+lwm+/9g6bv9B4MEq3A6 x0iSDjR64oNDt2pA2cLXp9e2hLBHDYFugHXQOeRq9YOinyyS6q4hcstvjFF9wwkDfok/GV0cHXGs B9n0bxWDe8jOqQA01KbzxYNyIEAHnQ5nbTwXCouzbDHLcowobM3yfB4H7SJSng5rY91rrjrkBxU2 IH0AJ/sH6zwZUp5C/F1WtYKtRduGidlu7lqD9gRssg5P4P8srJU+WCp/bEQcV4Aj3OH3PNsg+9ci SbP4Ni0m6/lyMcnWWT4pFvFyEifFbTGPsyK7X3/zBJOsbARjXD4IyU8WTLK/k/jYDKN5gglRX+Ei T/NRoT8mGYfnd0l2wkFHtqKr8PIcREqv6yvJIG1SOiLacRz9TD9UGWpw+oaqBBd44UcLuGEzBMPN TubaKHYAWxgFsoH28DeBQaPMF4x66MwK2887YjhG7RsJ1sozoAWtHCZZvkhhYi53Npc7RFKAqrDD aBzeubH9d9qIbQM3jWaW6gbsWItgFe/bkdXRxNB9Iafjn8K39+U8RP34n62+AwAA//8DAFBLAwQU AAYACAAAACEAHfN6vt8AAAAHAQAADwAAAGRycy9kb3ducmV2LnhtbEyPQUvDQBCF74L/YRnBm91U ShtiNkUsoiKITUX0ts1Ok+jubNjdttFf73jS0+PxhjffK5ejs+KAIfaeFEwnGQikxpueWgUvm9uL HERMmoy2nlDBF0ZYVqcnpS6MP9IaD3VqBZdQLLSCLqWhkDI2HTodJ35A4mzng9OJbWilCfrI5c7K yyybS6d74g+dHvCmw+az3jsF4fH1+f1uZ7+fPlYP7Xozu1/V/ZtS52fj9RWIhGP6O4ZffEaHipm2 fk8mCst+xlMS65QXcD7PFyC2rIscZFXK//zVDwAAAP//AwBQSwECLQAUAAYACAAAACEAtoM4kv4A AADhAQAAEwAAAAAAAAAAAAAAAAAAAAAAW0NvbnRlbnRfVHlwZXNdLnhtbFBLAQItABQABgAIAAAA IQA4/SH/1gAAAJQBAAALAAAAAAAAAAAAAAAAAC8BAABfcmVscy8ucmVsc1BLAQItABQABgAIAAAA IQDpaEpNhwIAABcFAAAOAAAAAAAAAAAAAAAAAC4CAABkcnMvZTJvRG9jLnhtbFBLAQItABQABgAI AAAAIQAd83q+3wAAAAcBAAAPAAAAAAAAAAAAAAAAAOEEAABkcnMvZG93bnJldi54bWxQSwUGAAAA AAQABADzAAAA7QUAAAAA " stroked="f">
                <v:textbox inset="1.5mm,,1.5mm">
                  <w:txbxContent>
                    <w:p w:rsidR="001642C6" w:rsidRDefault="001642C6" w:rsidP="007B2F82">
                      <w:pPr>
                        <w:jc w:val="center"/>
                      </w:pPr>
                      <w:r>
                        <w:t>I</w:t>
                      </w:r>
                    </w:p>
                  </w:txbxContent>
                </v:textbox>
              </v:shape>
            </w:pict>
          </mc:Fallback>
        </mc:AlternateContent>
      </w:r>
    </w:p>
    <w:p w:rsidR="007B2F82" w:rsidRPr="00E73F18" w:rsidRDefault="002D76C3" w:rsidP="00391196">
      <w:pPr>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67456" behindDoc="0" locked="0" layoutInCell="1" allowOverlap="1">
                <wp:simplePos x="0" y="0"/>
                <wp:positionH relativeFrom="column">
                  <wp:posOffset>2451100</wp:posOffset>
                </wp:positionH>
                <wp:positionV relativeFrom="paragraph">
                  <wp:posOffset>39370</wp:posOffset>
                </wp:positionV>
                <wp:extent cx="0" cy="401320"/>
                <wp:effectExtent l="12700" t="10795" r="6350" b="6985"/>
                <wp:wrapSquare wrapText="bothSides"/>
                <wp:docPr id="25"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3" o:spid="_x0000_s1026" type="#_x0000_t32" style="position:absolute;margin-left:193pt;margin-top:3.1pt;width:0;height:3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RvF/HQIAADwEAAAOAAAAZHJzL2Uyb0RvYy54bWysU8GO2jAQvVfqP1i+QxIIFCLCapVAL9sW abcfYGyHWHVsyzYEVPXfO3YA7W4vVdUcnLE98+bNzPPq4dxJdOLWCa1KnI1TjLiimgl1KPH3l+1o gZHzRDEiteIlvnCHH9YfP6x6U/CJbrVk3CIAUa7oTYlb702RJI62vCNurA1XcNlo2xEPW3tImCU9 oHcymaTpPOm1ZcZqyp2D03q4xOuI3zSc+m9N47hHssTAzcfVxnUf1mS9IsXBEtMKeqVB/oFFR4SC pHeomniCjlb8AdUJarXTjR9T3SW6aQTlsQaoJkvfVfPcEsNjLdAcZ+5tcv8Pln497SwSrMSTGUaK dDCjx6PXMTWaT0ODeuMK8KvUzoYS6Vk9mydNfzikdNUSdeDR++ViIDgLEcmbkLBxBtLs+y+agQ+B BLFb58Z2ARL6gM5xKJf7UPjZIzocUjjN02w6ifNKSHGLM9b5z1x3KBgldt4ScWh9pZWCyWubxSzk 9OR8YEWKW0BIqvRWSBkFIBXqS7ycQQ/CjdNSsHAZN/awr6RFJxIkFL9Y4js3q4+KRbCWE7a52p4I OdiQXKqAB3UBnas1aOTnMl1uFptFPson880oT+t69Lit8tF8m32a1dO6qursV6CW5UUrGOMqsLvp Ncv/Tg/XlzMo7a7YexuSt+ixX0D29o+k42DDLAdV7DW77Oxt4CDR6Hx9TuENvN6D/frRr38DAAD/ /wMAUEsDBBQABgAIAAAAIQBEN4IE2wAAAAgBAAAPAAAAZHJzL2Rvd25yZXYueG1sTI9BS8NAEIXv gv9hGcGL2E2jhjZmU4rgwaNtwes0OybR7GzIbprYX++IBz1+vOHN94rN7Dp1oiG0ng0sFwko4srb lmsDh/3z7QpUiMgWO89k4IsCbMrLiwJz6yd+pdMu1kpKOORooImxz7UOVUMOw8L3xJK9+8FhFBxq bQecpNx1Ok2STDtsWT402NNTQ9XnbnQGKIwPy2S7dvXh5TzdvKXnj6nfG3N9NW8fQUWa498x/OiL OpTidPQj26A6A3erTLZEA1kKSvJfPgqv70GXhf4/oPwGAAD//wMAUEsBAi0AFAAGAAgAAAAhALaD OJL+AAAA4QEAABMAAAAAAAAAAAAAAAAAAAAAAFtDb250ZW50X1R5cGVzXS54bWxQSwECLQAUAAYA CAAAACEAOP0h/9YAAACUAQAACwAAAAAAAAAAAAAAAAAvAQAAX3JlbHMvLnJlbHNQSwECLQAUAAYA CAAAACEACEbxfx0CAAA8BAAADgAAAAAAAAAAAAAAAAAuAgAAZHJzL2Uyb0RvYy54bWxQSwECLQAU AAYACAAAACEARDeCBNsAAAAIAQAADwAAAAAAAAAAAAAAAAB3BAAAZHJzL2Rvd25yZXYueG1sUEsF BgAAAAAEAAQA8wAAAH8FAAAAAA== ">
                <w10:wrap type="square"/>
              </v:shape>
            </w:pict>
          </mc:Fallback>
        </mc:AlternateContent>
      </w:r>
      <w:r>
        <w:rPr>
          <w:noProof/>
          <w:sz w:val="26"/>
          <w:szCs w:val="26"/>
          <w:lang w:val="en-US" w:eastAsia="en-US"/>
        </w:rPr>
        <mc:AlternateContent>
          <mc:Choice Requires="wps">
            <w:drawing>
              <wp:anchor distT="0" distB="0" distL="114300" distR="114300" simplePos="0" relativeHeight="251664384" behindDoc="0" locked="0" layoutInCell="1" allowOverlap="1">
                <wp:simplePos x="0" y="0"/>
                <wp:positionH relativeFrom="column">
                  <wp:posOffset>1240155</wp:posOffset>
                </wp:positionH>
                <wp:positionV relativeFrom="paragraph">
                  <wp:posOffset>58420</wp:posOffset>
                </wp:positionV>
                <wp:extent cx="4445" cy="387350"/>
                <wp:effectExtent l="11430" t="10795" r="12700" b="11430"/>
                <wp:wrapSquare wrapText="bothSides"/>
                <wp:docPr id="24"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 cy="387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 o:spid="_x0000_s1026" type="#_x0000_t32" style="position:absolute;margin-left:97.65pt;margin-top:4.6pt;width:.35pt;height:30.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drVaKgIAAEkEAAAOAAAAZHJzL2Uyb0RvYy54bWysVMGO2jAQvVfqP1i+QwgEFiLCapVAe9i2 SLv9AGM7xKpjW7YhoKr/3rEDlG0vVdUcnHE88+bNzHOWj6dWoiO3TmhV4HQ4wogrqplQ+wJ/fd0M 5hg5TxQjUite4DN3+HH1/t2yMzkf60ZLxi0CEOXyzhS48d7kSeJow1vihtpwBYe1ti3xsLX7hFnS AXork/FoNEs6bZmxmnLn4GvVH+JVxK9rTv2XunbcI1lg4ObjauO6C2uyWpJ8b4lpBL3QIP/AoiVC QdIbVEU8QQcr/oBqBbXa6doPqW4TXdeC8lgDVJOOfqvmpSGGx1qgOc7c2uT+Hyz9fNxaJFiBxxlG irQwo6eD1zE1yrLQoM64HPxKtbWhRHpSL+ZZ028OKV02RO159H49GwhOQ0TyJiRsnIE0u+6TZuBD IEHs1qm2LaqlMB9DYACHjqBTHM/5Nh5+8ojCxyzLphhROJjMHybTOLyE5AEkhBrr/AeuWxSMAjtv idg3vtRKgQy07ROQ47PzgeKvgBCs9EZIGdUgFeoKvJiOp5GR01KwcBjcnN3vSmnRkQQ9xSfWCyf3 blYfFItgDSdsfbE9EbK3IblUAQ9KAzoXqxfM98VosZ6v59kgG8/Wg2xUVYOnTZkNZpv0YVpNqrKs 0h+BWprljWCMq8DuKt40+ztxXK5RL7ubfG9tSN6ix34B2es7ko5TDoPtJbLT7Ly11+mDXqPz5W6F C3G/B/v+D7D6CQAA//8DAFBLAwQUAAYACAAAACEAXzr/XdwAAAAIAQAADwAAAGRycy9kb3ducmV2 LnhtbEyPQU+DQBSE7yb+h80z8WYXUWmhLI0x0XgwJFa9b9lXQNm3yG6B/ntfT/Y4mcnMN/lmtp0Y cfCtIwW3iwgEUuVMS7WCz4/nmxUIHzQZ3TlCBUf0sCkuL3KdGTfRO47bUAsuIZ9pBU0IfSalrxq0 2i9cj8Te3g1WB5ZDLc2gJy63nYyjKJFWt8QLje7xqcHqZ3uwCn5pefy6l+PquyxD8vL6VhOWk1LX V/PjGkTAOfyH4YTP6FAw084dyHjRsU4f7jiqII1BnPw04W87BcsoBlnk8vxA8QcAAP//AwBQSwEC LQAUAAYACAAAACEAtoM4kv4AAADhAQAAEwAAAAAAAAAAAAAAAAAAAAAAW0NvbnRlbnRfVHlwZXNd LnhtbFBLAQItABQABgAIAAAAIQA4/SH/1gAAAJQBAAALAAAAAAAAAAAAAAAAAC8BAABfcmVscy8u cmVsc1BLAQItABQABgAIAAAAIQBxdrVaKgIAAEkEAAAOAAAAAAAAAAAAAAAAAC4CAABkcnMvZTJv RG9jLnhtbFBLAQItABQABgAIAAAAIQBfOv9d3AAAAAgBAAAPAAAAAAAAAAAAAAAAAIQEAABkcnMv ZG93bnJldi54bWxQSwUGAAAAAAQABADzAAAAjQUAAAAA ">
                <w10:wrap type="square"/>
              </v:shape>
            </w:pict>
          </mc:Fallback>
        </mc:AlternateContent>
      </w:r>
      <w:r>
        <w:rPr>
          <w:noProof/>
          <w:sz w:val="26"/>
          <w:szCs w:val="26"/>
          <w:lang w:val="en-US" w:eastAsia="en-US"/>
        </w:rPr>
        <mc:AlternateContent>
          <mc:Choice Requires="wps">
            <w:drawing>
              <wp:anchor distT="0" distB="0" distL="114300" distR="114300" simplePos="0" relativeHeight="251662336" behindDoc="0" locked="0" layoutInCell="1" allowOverlap="1">
                <wp:simplePos x="0" y="0"/>
                <wp:positionH relativeFrom="column">
                  <wp:posOffset>2305050</wp:posOffset>
                </wp:positionH>
                <wp:positionV relativeFrom="paragraph">
                  <wp:posOffset>35560</wp:posOffset>
                </wp:positionV>
                <wp:extent cx="333375" cy="0"/>
                <wp:effectExtent l="9525" t="6985" r="9525" b="12065"/>
                <wp:wrapSquare wrapText="bothSides"/>
                <wp:docPr id="23"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181.5pt;margin-top:2.8pt;width:26.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m92uHgIAADwEAAAOAAAAZHJzL2Uyb0RvYy54bWysU82O2jAQvlfqO1i+QxIIfxFhtUqgl22L tNsHMLaTWE1syzYEVPXdOzYEse2lqpqDM/bMfPPN3/rp3LXoxI0VSuY4GccYcUkVE7LO8be33WiJ kXVEMtIqyXN84RY/bT5+WPc64xPVqJZxgwBE2qzXOW6c01kUWdrwjtix0lyCslKmIw6upo6YIT2g d200ieN51CvDtFGUWwuv5VWJNwG/qjh1X6vKcofaHAM3F04TzoM/o82aZLUhuhH0RoP8A4uOCAlB 71AlcQQdjfgDqhPUKKsqN6aqi1RVCcpDDpBNEv+WzWtDNA+5QHGsvpfJ/j9Y+uW0N0iwHE+mGEnS QY+ej06F0Gi68AXqtc3ArpB741OkZ/mqXxT9bpFURUNkzYP120WDc+I9oncu/mI1hDn0nxUDGwIB QrXOlek8JNQBnUNTLvem8LNDFB6n8C1mGNFBFZFs8NPGuk9cdcgLObbOEFE3rlBSQueVSUIUcnqx zrMi2eDgg0q1E20bBqCVqM/xajaZBQerWsG80ptZUx+K1qAT8SMUvpAiaB7NjDpKFsAaTtj2Jjsi 2qsMwVvp8SAvoHOTrjPyYxWvtsvtMh2lk/l2lMZlOXreFelovksWs3JaFkWZ/PTUkjRrBGNcenbD vCbp383DbXOuk3af2HsZovfooV5AdvgH0qGxvpfXqTgodtmboeEwosH4tk5+Bx7vID8u/eYXAAAA //8DAFBLAwQUAAYACAAAACEAhv7MzN0AAAAHAQAADwAAAGRycy9kb3ducmV2LnhtbEyPzU7DMBCE 70i8g7VIXBB10pKoDXGqCqkHjv2RuLrxkgTidRQ7TdqnZ8sFjqMZzXyTryfbijP2vnGkIJ5FIJBK ZxqqFBwP2+clCB80Gd06QgUX9LAu7u9ynRk30g7P+1AJLiGfaQV1CF0mpS9rtNrPXIfE3qfrrQ4s +0qaXo9cbls5j6JUWt0QL9S6w7cay+/9YBWgH5I42qxsdXy/jk8f8+vX2B2UenyYNq8gAk7hLww3 fEaHgplObiDjRatgkS74S1CQpCDYf4mTBMTpV8sil//5ix8AAAD//wMAUEsBAi0AFAAGAAgAAAAh ALaDOJL+AAAA4QEAABMAAAAAAAAAAAAAAAAAAAAAAFtDb250ZW50X1R5cGVzXS54bWxQSwECLQAU AAYACAAAACEAOP0h/9YAAACUAQAACwAAAAAAAAAAAAAAAAAvAQAAX3JlbHMvLnJlbHNQSwECLQAU AAYACAAAACEAVJvdrh4CAAA8BAAADgAAAAAAAAAAAAAAAAAuAgAAZHJzL2Uyb0RvYy54bWxQSwEC LQAUAAYACAAAACEAhv7MzN0AAAAHAQAADwAAAAAAAAAAAAAAAAB4BAAAZHJzL2Rvd25yZXYueG1s UEsFBgAAAAAEAAQA8wAAAIIFAAAAAA== ">
                <w10:wrap type="square"/>
              </v:shape>
            </w:pict>
          </mc:Fallback>
        </mc:AlternateContent>
      </w:r>
      <w:r>
        <w:rPr>
          <w:noProof/>
          <w:sz w:val="26"/>
          <w:szCs w:val="26"/>
          <w:lang w:val="en-US" w:eastAsia="en-US"/>
        </w:rPr>
        <mc:AlternateContent>
          <mc:Choice Requires="wps">
            <w:drawing>
              <wp:anchor distT="0" distB="0" distL="114300" distR="114300" simplePos="0" relativeHeight="251660288" behindDoc="0" locked="0" layoutInCell="1" allowOverlap="1">
                <wp:simplePos x="0" y="0"/>
                <wp:positionH relativeFrom="column">
                  <wp:posOffset>1066800</wp:posOffset>
                </wp:positionH>
                <wp:positionV relativeFrom="paragraph">
                  <wp:posOffset>66675</wp:posOffset>
                </wp:positionV>
                <wp:extent cx="334010" cy="0"/>
                <wp:effectExtent l="9525" t="9525" r="8890" b="9525"/>
                <wp:wrapSquare wrapText="bothSides"/>
                <wp:docPr id="22"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84pt;margin-top:5.25pt;width:26.3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840uHwIAADwEAAAOAAAAZHJzL2Uyb0RvYy54bWysU02P2jAQvVfqf7B8h3wQthARVqsEetl2 kXb7A4ztJFYT27INAVX97x0bgtj2UlXlYMaZmTdvZp5Xj6e+Q0durFCywMk0xohLqpiQTYG/vW0n C4ysI5KRTkle4DO3+HH98cNq0DlPVas6xg0CEGnzQRe4dU7nUWRpy3tip0pzCc5amZ44uJomYoYM gN53URrHD9GgDNNGUW4tfK0uTrwO+HXNqXupa8sd6goM3Fw4TTj3/ozWK5I3huhW0CsN8g8seiIk FL1BVcQRdDDiD6heUKOsqt2Uqj5SdS0oDz1AN0n8WzevLdE89ALDsfo2Jvv/YOnX484gwQqcphhJ 0sOOng5OhdJoNvcDGrTNIa6UO+NbpCf5qp8V/W6RVGVLZMND9NtZQ3LiM6J3Kf5iNZTZD18UgxgC BcK0TrXpPSTMAZ3CUs63pfCTQxQ+zmYZTAYjOroiko952lj3maseeaPA1hkimtaVSkrYvDJJqEKO z9Z5ViQfE3xRqbai64IAOomGAi/n6TwkWNUJ5p0+zJpmX3YGHYmXUPiFFsFzH2bUQbIA1nLCNlfb EdFdbCjeSY8HfQGdq3XRyI9lvNwsNotskqUPm0kWV9XkaVtmk4dt8mlezaqyrJKfnlqS5a1gjEvP btRrkv2dHq4v56K0m2JvY4jeo4d5AdnxP5AOi/W7vKhir9h5Z8aFg0RD8PU5+Tdwfwf7/tGvfwEA AP//AwBQSwMEFAAGAAgAAAAhAFcVVGTdAAAACQEAAA8AAABkcnMvZG93bnJldi54bWxMj0FvwjAM he9I/IfIk3ZBI6ESFStNEULaYccB0q6h8dqyxqmalHb8+nnaYbv52U/P38t3k2vFDfvQeNKwWioQ SKW3DVUazqeXpw2IEA1Z03pCDV8YYFfMZ7nJrB/pDW/HWAkOoZAZDXWMXSZlKGt0Jix9h8S3D987 E1n2lbS9GTnctTJRKpXONMQfatPhocby8zg4DRiG9Urtn111fr2Pi/fkfh27k9aPD9N+CyLiFP/M 8IPP6FAw08UPZINoWacb7hJ5UGsQbEgSlYK4/C5kkcv/DYpvAAAA//8DAFBLAQItABQABgAIAAAA IQC2gziS/gAAAOEBAAATAAAAAAAAAAAAAAAAAAAAAABbQ29udGVudF9UeXBlc10ueG1sUEsBAi0A FAAGAAgAAAAhADj9If/WAAAAlAEAAAsAAAAAAAAAAAAAAAAALwEAAF9yZWxzLy5yZWxzUEsBAi0A FAAGAAgAAAAhAP/zjS4fAgAAPAQAAA4AAAAAAAAAAAAAAAAALgIAAGRycy9lMm9Eb2MueG1sUEsB Ai0AFAAGAAgAAAAhAFcVVGTdAAAACQEAAA8AAAAAAAAAAAAAAAAAeQQAAGRycy9kb3ducmV2Lnht bFBLBQYAAAAABAAEAPMAAACDBQAAAAA= ">
                <w10:wrap type="square"/>
              </v:shape>
            </w:pict>
          </mc:Fallback>
        </mc:AlternateContent>
      </w:r>
    </w:p>
    <w:p w:rsidR="007B2F82" w:rsidRPr="00E73F18" w:rsidRDefault="002D76C3" w:rsidP="00391196">
      <w:pPr>
        <w:tabs>
          <w:tab w:val="left" w:pos="1480"/>
          <w:tab w:val="left" w:pos="2380"/>
          <w:tab w:val="left" w:pos="3360"/>
          <w:tab w:val="center" w:pos="4535"/>
        </w:tabs>
        <w:spacing w:line="240" w:lineRule="atLeast"/>
        <w:ind w:left="567"/>
        <w:jc w:val="both"/>
        <w:rPr>
          <w:sz w:val="26"/>
          <w:szCs w:val="26"/>
          <w:lang w:val="en-US"/>
        </w:rPr>
      </w:pPr>
      <w:r>
        <w:rPr>
          <w:noProof/>
          <w:sz w:val="26"/>
          <w:szCs w:val="26"/>
          <w:lang w:val="en-US" w:eastAsia="en-US"/>
        </w:rPr>
        <mc:AlternateContent>
          <mc:Choice Requires="wps">
            <w:drawing>
              <wp:anchor distT="0" distB="0" distL="114300" distR="114300" simplePos="0" relativeHeight="251670528" behindDoc="0" locked="0" layoutInCell="1" allowOverlap="1">
                <wp:simplePos x="0" y="0"/>
                <wp:positionH relativeFrom="column">
                  <wp:posOffset>2092960</wp:posOffset>
                </wp:positionH>
                <wp:positionV relativeFrom="paragraph">
                  <wp:posOffset>17145</wp:posOffset>
                </wp:positionV>
                <wp:extent cx="215900" cy="168910"/>
                <wp:effectExtent l="0" t="0" r="0" b="4445"/>
                <wp:wrapNone/>
                <wp:docPr id="2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74344F" w:rsidRDefault="001642C6" w:rsidP="0074344F">
                            <w:pPr>
                              <w:jc w:val="center"/>
                              <w:rPr>
                                <w:sz w:val="24"/>
                                <w:szCs w:val="24"/>
                                <w:lang w:val="en-US"/>
                              </w:rPr>
                            </w:pPr>
                            <w:r>
                              <w:rPr>
                                <w:sz w:val="24"/>
                                <w:szCs w:val="24"/>
                                <w:lang w:val="en-US"/>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34" type="#_x0000_t202" style="position:absolute;left:0;text-align:left;margin-left:164.8pt;margin-top:1.35pt;width:17pt;height:13.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HHhdfwIAAAcFAAAOAAAAZHJzL2Uyb0RvYy54bWysVNuO2yAQfa/Uf0C8Z32Rk42tdVa7SVNV 2l6k3X4AARyjYqBAYm+r/nsHHKe7vUhVVT/ggbkwM+cMV9dDJ9GRWye0qnF2kWLEFdVMqH2NPz5s Z0uMnCeKEakVr/Ejd/h69fLFVW8qnutWS8YtgiDKVb2pceu9qZLE0ZZ3xF1owxUoG2074mFr9wmz pIfonUzyNF0kvbbMWE25c3C6GZV4FeM3Daf+fdM47pGsMeTm42rjugtrsroi1d4S0wp6SoP8QxYd EQouPYfaEE/QwYpfQnWCWu104y+o7hLdNILyWANUk6U/VXPfEsNjLdAcZ85tcv8vLH13/GCRYDXO M4wU6QCjBz54dKsHdJmF/vTGVWB2b8DQD3AOOMdanbnT9JNDSq9bovb8xlrdt5wwyC96Jk9cxzgu BNn1bzWDe8jB6xhoaGwXmgftQBAdcHo8YxNyoXCYZ/MyBQ0FVbZYllnELiHV5Gys86+57lAQamwB +hicHO+chzLAdDIJdzktBdsKKePG7ndradGRAE228QuVg8szM6mCsdLBbVSPJ5Aj3BF0IdsI+9cy y4v0Ni9n28XyclZsi/msvEyXszQrb8tFWpTFZvstJJgVVSsY4+pOKD5RMCv+DuLTMIzkiSREfY3L eT4fEfpjkWn8fldkJzxMpBRdjZdnI1IFXF8pBmWTyhMhRzl5nn5sGfRg+seuRBYE4EcK+GE3RMIV E7l2mj0CLawG2ABheE1AaLX9glEPk1lj9/lALMdIvlFArTDGk2AnYTcJRFFwrbHHaBTXfhz3g7Fi 30LkkbxK3wD9GhGpEXg6ZgGZhw1MW6zh9DKEcX66j1Y/3q/VdwAAAP//AwBQSwMEFAAGAAgAAAAh AOXxUKXdAAAACAEAAA8AAABkcnMvZG93bnJldi54bWxMj8FOwzAQRO9I/IO1SFwQdUikQEOcClq4 0UNL1bMbL0lEvI5sp0n/nuUEx6cZzb4tV7PtxRl96BwpeFgkIJBqZzpqFBw+3++fQISoyejeESq4 YIBVdX1V6sK4iXZ43sdG8AiFQitoYxwKKUPdotVh4QYkzr6ctzoy+kYarycet71MkySXVnfEF1o9 4LrF+ns/WgX5xo/TjtZ3m8Pbh94OTXp8vRyVur2ZX55BRJzjXxl+9VkdKnY6uZFMEL2CLF3mXFWQ PoLgPMsz5hPzMgNZlfL/A9UPAAAA//8DAFBLAQItABQABgAIAAAAIQC2gziS/gAAAOEBAAATAAAA AAAAAAAAAAAAAAAAAABbQ29udGVudF9UeXBlc10ueG1sUEsBAi0AFAAGAAgAAAAhADj9If/WAAAA lAEAAAsAAAAAAAAAAAAAAAAALwEAAF9yZWxzLy5yZWxzUEsBAi0AFAAGAAgAAAAhAFEceF1/AgAA BwUAAA4AAAAAAAAAAAAAAAAALgIAAGRycy9lMm9Eb2MueG1sUEsBAi0AFAAGAAgAAAAhAOXxUKXd AAAACAEAAA8AAAAAAAAAAAAAAAAA2QQAAGRycy9kb3ducmV2LnhtbFBLBQYAAAAABAAEAPMAAADj BQAAAAA= " stroked="f">
                <v:textbox inset="0,0,0,0">
                  <w:txbxContent>
                    <w:p w:rsidR="001642C6" w:rsidRPr="0074344F" w:rsidRDefault="001642C6" w:rsidP="0074344F">
                      <w:pPr>
                        <w:jc w:val="center"/>
                        <w:rPr>
                          <w:sz w:val="24"/>
                          <w:szCs w:val="24"/>
                          <w:lang w:val="en-US"/>
                        </w:rPr>
                      </w:pPr>
                      <w:r>
                        <w:rPr>
                          <w:sz w:val="24"/>
                          <w:szCs w:val="24"/>
                          <w:lang w:val="en-US"/>
                        </w:rPr>
                        <w:t>3</w:t>
                      </w:r>
                    </w:p>
                  </w:txbxContent>
                </v:textbox>
              </v:shape>
            </w:pict>
          </mc:Fallback>
        </mc:AlternateContent>
      </w:r>
      <w:r>
        <w:rPr>
          <w:noProof/>
          <w:sz w:val="26"/>
          <w:szCs w:val="26"/>
          <w:lang w:val="en-US" w:eastAsia="en-US"/>
        </w:rPr>
        <mc:AlternateContent>
          <mc:Choice Requires="wps">
            <w:drawing>
              <wp:anchor distT="0" distB="0" distL="114300" distR="114300" simplePos="0" relativeHeight="251671552" behindDoc="0" locked="0" layoutInCell="1" allowOverlap="1">
                <wp:simplePos x="0" y="0"/>
                <wp:positionH relativeFrom="column">
                  <wp:posOffset>2613025</wp:posOffset>
                </wp:positionH>
                <wp:positionV relativeFrom="paragraph">
                  <wp:posOffset>2540</wp:posOffset>
                </wp:positionV>
                <wp:extent cx="215900" cy="168910"/>
                <wp:effectExtent l="3175" t="2540" r="0" b="0"/>
                <wp:wrapNone/>
                <wp:docPr id="20"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74344F" w:rsidRDefault="001642C6" w:rsidP="0074344F">
                            <w:pPr>
                              <w:jc w:val="center"/>
                              <w:rPr>
                                <w:sz w:val="24"/>
                                <w:szCs w:val="24"/>
                                <w:lang w:val="en-US"/>
                              </w:rPr>
                            </w:pPr>
                            <w:r>
                              <w:rPr>
                                <w:sz w:val="24"/>
                                <w:szCs w:val="24"/>
                                <w:lang w:val="en-US"/>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35" type="#_x0000_t202" style="position:absolute;left:0;text-align:left;margin-left:205.75pt;margin-top:.2pt;width:17pt;height:13.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VkflfQIAAAcFAAAOAAAAZHJzL2Uyb0RvYy54bWysVG1v2yAQ/j5p/wHxPfWLnDS26lRtskyT uhep3Q8ggGM0DAxI7G7af9+B46zrNmma5g/4gOPhubvnuLoeOomO3DqhVY2zixQjrqhmQu1r/PFh O1ti5DxRjEiteI0fucPXq5cvrnpT8Vy3WjJuEYAoV/Wmxq33pkoSR1veEXehDVew2WjbEQ9Tu0+Y JT2gdzLJ03SR9NoyYzXlzsHqZtzEq4jfNJz6903juEeyxsDNx9HGcRfGZHVFqr0lphX0RIP8A4uO CAWXnqE2xBN0sOIXqE5Qq51u/AXVXaKbRlAeY4BosvRZNPctMTzGAslx5pwm9/9g6bvjB4sEq3EO 6VGkgxo98MGjWz2gyzzkpzeuArd7A45+gHWoc4zVmTtNPzmk9Lolas9vrNV9ywkDflk4mTw5OuK4 ALLr32oG95CD1xFoaGwXkgfpQIAORB7PtQlcKCzm2bxMYYfCVrZYllmsXUKq6bCxzr/mukPBqLGF 0kdwcrxzPpAh1eQS7nJaCrYVUsaJ3e/W0qIjAZls4xf5P3OTKjgrHY6NiOMKcIQ7wl5gG8v+tczy Ir3Ny9l2sbycFdtiPisv0+UszcrbcpEWZbHZfgsEs6JqBWNc3QnFJwlmxd+V+NQMo3iiCFFf43Ke z8cK/THINH6/C7ITHjpSiq7Gy7MTqUJdXykGYZPKEyFHO/mZfswy5GD6x6xEFYTCjxLww26IgptP 4tpp9giysBrKBhWG1wSMVtsvGPXQmTV2nw/EcozkGwXSAhc/GXYydpNBFIWjNfYYjebaj+1+MFbs W0Aexav0DcivEVEaQacji5NoodtiDKeXIbTz03n0+vF+rb4DAAD//wMAUEsDBBQABgAIAAAAIQCq BQAG3AAAAAcBAAAPAAAAZHJzL2Rvd25yZXYueG1sTI7BTsMwEETvSPyDtUhcEHUSpQWFOBW0cIND S9WzGy9JRLyObKdJ/57lBLcZzWjmlevZ9uKMPnSOFKSLBARS7UxHjYLD59v9I4gQNRndO0IFFwyw rq6vSl0YN9EOz/vYCB6hUGgFbYxDIWWoW7Q6LNyAxNmX81ZHtr6RxuuJx20vsyRZSas74odWD7hp sf7ej1bBauvHaUebu+3h9V1/DE12fLkclbq9mZ+fQESc418ZfvEZHSpmOrmRTBC9gjxNl1xlAYLj PF+yPSnIHhKQVSn/81c/AAAA//8DAFBLAQItABQABgAIAAAAIQC2gziS/gAAAOEBAAATAAAAAAAA AAAAAAAAAAAAAABbQ29udGVudF9UeXBlc10ueG1sUEsBAi0AFAAGAAgAAAAhADj9If/WAAAAlAEA AAsAAAAAAAAAAAAAAAAALwEAAF9yZWxzLy5yZWxzUEsBAi0AFAAGAAgAAAAhAPpWR+V9AgAABwUA AA4AAAAAAAAAAAAAAAAALgIAAGRycy9lMm9Eb2MueG1sUEsBAi0AFAAGAAgAAAAhAKoFAAbcAAAA BwEAAA8AAAAAAAAAAAAAAAAA1wQAAGRycy9kb3ducmV2LnhtbFBLBQYAAAAABAAEAPMAAADgBQAA AAA= " stroked="f">
                <v:textbox inset="0,0,0,0">
                  <w:txbxContent>
                    <w:p w:rsidR="001642C6" w:rsidRPr="0074344F" w:rsidRDefault="001642C6" w:rsidP="0074344F">
                      <w:pPr>
                        <w:jc w:val="center"/>
                        <w:rPr>
                          <w:sz w:val="24"/>
                          <w:szCs w:val="24"/>
                          <w:lang w:val="en-US"/>
                        </w:rPr>
                      </w:pPr>
                      <w:r>
                        <w:rPr>
                          <w:sz w:val="24"/>
                          <w:szCs w:val="24"/>
                          <w:lang w:val="en-US"/>
                        </w:rPr>
                        <w:t>4</w:t>
                      </w:r>
                    </w:p>
                  </w:txbxContent>
                </v:textbox>
              </v:shape>
            </w:pict>
          </mc:Fallback>
        </mc:AlternateContent>
      </w:r>
      <w:r>
        <w:rPr>
          <w:noProof/>
          <w:sz w:val="26"/>
          <w:szCs w:val="26"/>
          <w:lang w:val="en-US" w:eastAsia="en-US"/>
        </w:rPr>
        <mc:AlternateContent>
          <mc:Choice Requires="wps">
            <w:drawing>
              <wp:anchor distT="0" distB="0" distL="114300" distR="114300" simplePos="0" relativeHeight="251669504" behindDoc="0" locked="0" layoutInCell="1" allowOverlap="1">
                <wp:simplePos x="0" y="0"/>
                <wp:positionH relativeFrom="column">
                  <wp:posOffset>1395095</wp:posOffset>
                </wp:positionH>
                <wp:positionV relativeFrom="paragraph">
                  <wp:posOffset>12700</wp:posOffset>
                </wp:positionV>
                <wp:extent cx="215900" cy="168910"/>
                <wp:effectExtent l="4445" t="3175" r="0" b="0"/>
                <wp:wrapNone/>
                <wp:docPr id="19"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74344F" w:rsidRDefault="001642C6" w:rsidP="0074344F">
                            <w:pPr>
                              <w:jc w:val="center"/>
                              <w:rPr>
                                <w:sz w:val="24"/>
                                <w:szCs w:val="24"/>
                                <w:lang w:val="en-US"/>
                              </w:rPr>
                            </w:pPr>
                            <w:r w:rsidRPr="0074344F">
                              <w:rPr>
                                <w:sz w:val="24"/>
                                <w:szCs w:val="24"/>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36" type="#_x0000_t202" style="position:absolute;left:0;text-align:left;margin-left:109.85pt;margin-top:1pt;width:17pt;height:1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gNiIfQIAAAcFAAAOAAAAZHJzL2Uyb0RvYy54bWysVG1v0zAQ/o7Ef7D8vUtSpV0TLZ3YRhHS eJE2foBrO41F4jO222Qg/jtnp+nGAAkh8sE52+fzc/c854vLoWvJQVqnQFc0O0spkZqDUHpX0U/3 m9mKEueZFqwFLSv6IB29XL98cdGbUs6hgVZISzCIdmVvKtp4b8okcbyRHXNnYKTGzRpsxzxO7S4R lvUYvWuTeZoukx6sMBa4dA5Xb8ZNuo7x61py/6GunfSkrShi83G0cdyGMVlfsHJnmWkUP8Jg/4Ci Y0rjpadQN8wzsrfql1Cd4hYc1P6MQ5dAXSsuYw6YTZY+y+auYUbGXLA4zpzK5P5fWP7+8NESJZC7 ghLNOuToXg6eXMFAzmN9euNKdLsz6OgHXEffmKszt8A/O6LhumF6J19ZC30jmUB8Wahs8uRoYMSV LgTZ9u9A4D1s7yEGGmrbheJhOQhGR54eTtwELBwX59miSHGH41a2XBVZxJawcjpsrPNvJHQkGBW1 SH0Mzg63zgcwrJxcwl0OWiU2qm3jxO62160lB4Yy2cQv4n/m1urgrCEcGyOOK4gR7wh7AW2k/VuR zfP0al7MNsvV+Szf5ItZcZ6uZmlWXBXLNC/ym833ADDLy0YJIfWt0nKSYJb/HcXHZhjFE0VI+ooW i/liZOiPSabx+12SnfLYka3qKro6ObEy8Ppai9gvnql2tJOf4ccqYw2mf6xKVEEgfpSAH7ZDFNwy 3B5EsQXxgLKwgLQhw/iaoNGA/UpJj51ZUfdlz6ykpH2rUVqhjSfDTsZ2MpjmeLSinpLRvPZju++N VbsGI4/i1fAK5VerKI1HFEfRYrfFHI4vQ2jnp/Po9fh+rX8AAAD//wMAUEsDBBQABgAIAAAAIQCo 5PhS2wAAAAgBAAAPAAAAZHJzL2Rvd25yZXYueG1sTE/LTsMwELwj8Q/WInFB1GkQoU3jVNDCDQ4t Vc/b2CQR8TqynSb9e5YT3GY0o3kU68l24mx8aB0pmM8SEIYqp1uqFRw+3+4XIEJE0tg5MgouJsC6 vL4qMNdupJ0572MtOIRCjgqaGPtcylA1xmKYud4Qa1/OW4xMfS21x5HDbSfTJMmkxZa4ocHebBpT fe8HqyDb+mHc0eZue3h9x4++To8vl6NStzfT8wpENFP8M8PvfJ4OJW86uYF0EJ2CdL58YisDvsR6 +vjA/MRgkYEsC/n/QPkDAAD//wMAUEsBAi0AFAAGAAgAAAAhALaDOJL+AAAA4QEAABMAAAAAAAAA AAAAAAAAAAAAAFtDb250ZW50X1R5cGVzXS54bWxQSwECLQAUAAYACAAAACEAOP0h/9YAAACUAQAA CwAAAAAAAAAAAAAAAAAvAQAAX3JlbHMvLnJlbHNQSwECLQAUAAYACAAAACEA5IDYiH0CAAAHBQAA DgAAAAAAAAAAAAAAAAAuAgAAZHJzL2Uyb0RvYy54bWxQSwECLQAUAAYACAAAACEAqOT4UtsAAAAI AQAADwAAAAAAAAAAAAAAAADXBAAAZHJzL2Rvd25yZXYueG1sUEsFBgAAAAAEAAQA8wAAAN8FAAAA AA== " stroked="f">
                <v:textbox inset="0,0,0,0">
                  <w:txbxContent>
                    <w:p w:rsidR="001642C6" w:rsidRPr="0074344F" w:rsidRDefault="001642C6" w:rsidP="0074344F">
                      <w:pPr>
                        <w:jc w:val="center"/>
                        <w:rPr>
                          <w:sz w:val="24"/>
                          <w:szCs w:val="24"/>
                          <w:lang w:val="en-US"/>
                        </w:rPr>
                      </w:pPr>
                      <w:r w:rsidRPr="0074344F">
                        <w:rPr>
                          <w:sz w:val="24"/>
                          <w:szCs w:val="24"/>
                          <w:lang w:val="en-US"/>
                        </w:rPr>
                        <w:t>2</w:t>
                      </w:r>
                    </w:p>
                  </w:txbxContent>
                </v:textbox>
              </v:shape>
            </w:pict>
          </mc:Fallback>
        </mc:AlternateContent>
      </w:r>
      <w:r w:rsidR="00124ADB" w:rsidRPr="00E73F18">
        <w:rPr>
          <w:sz w:val="26"/>
          <w:szCs w:val="26"/>
          <w:lang w:val="en-US"/>
        </w:rPr>
        <w:tab/>
        <w:t xml:space="preserve">1         </w:t>
      </w:r>
      <w:r w:rsidR="00262FE4" w:rsidRPr="00E73F18">
        <w:rPr>
          <w:sz w:val="26"/>
          <w:szCs w:val="26"/>
          <w:lang w:val="en-US"/>
        </w:rPr>
        <w:t xml:space="preserve">  </w:t>
      </w:r>
      <w:r w:rsidR="0074344F" w:rsidRPr="00E73F18">
        <w:rPr>
          <w:sz w:val="26"/>
          <w:szCs w:val="26"/>
          <w:lang w:val="en-US"/>
        </w:rPr>
        <w:t xml:space="preserve">    </w:t>
      </w:r>
    </w:p>
    <w:p w:rsidR="007B2F82" w:rsidRPr="00E73F18" w:rsidRDefault="002D76C3" w:rsidP="00391196">
      <w:pPr>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55168" behindDoc="0" locked="0" layoutInCell="1" allowOverlap="1">
                <wp:simplePos x="0" y="0"/>
                <wp:positionH relativeFrom="column">
                  <wp:posOffset>882650</wp:posOffset>
                </wp:positionH>
                <wp:positionV relativeFrom="paragraph">
                  <wp:posOffset>203835</wp:posOffset>
                </wp:positionV>
                <wp:extent cx="219710" cy="247650"/>
                <wp:effectExtent l="6350" t="13335" r="12065" b="5715"/>
                <wp:wrapSquare wrapText="bothSides"/>
                <wp:docPr id="18" name="Oval 29"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24765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 o:spid="_x0000_s1026" alt="Description: Light upward diagonal" style="position:absolute;margin-left:69.5pt;margin-top:16.05pt;width:17.3pt;height:1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elMAeSwIAAJkEAAAOAAAAZHJzL2Uyb0RvYy54bWysVM1u2zAMvg/YOwi6r06MpF2MOkXRrsOA bi3Q9QEYSbaFyaImKXG6px8lu2m6n8swHwRSpMiP/EifX+x7w3bKB4225vOTGWfKCpTatjV//Hrz 7j1nIYKVYNCqmj+pwC/Wb9+cD65SJXZopPKMgthQDa7mXYyuKoogOtVDOEGnLBkb9D1EUn1bSA8D Re9NUc5mp8WAXjqPQoVAt9ejka9z/KZRIt41TVCRmZoTtphPn89NOov1OVStB9dpMcGAf0DRg7aU 9BDqGiKwrde/heq18BiwiScC+wKbRguVa6Bq5rNfqnnowKlcCzUnuEObwv8LK77s7j3Tkrgjpiz0 xNHdDgwrV5xJFQT16la3XWRbN4CXTGpo0YJJnRtcqCjAg7v3qfbgblF8C8ziVQe2VZfe49ApkIR3 nvyLVw+SEugp2wyfUVJe2EbMTdw3vk8BqT1sn7l6OnCl9pEJuiznq7M5MSrIVC7OTpeZywKq58fO h/hRYc+SUHNljHYhdRMq2N2GmPBA9eyVrh3EeKONmV6Y+Oiuqdr8pGmvzFikbzckMuoRYcpfLg2q g8vmj743+Zt8J5cEYEqaABjLhpqvluUy5wxotEyAki38Ne8rN49bK/NQp8Z/mOQI2owyZTR2YiI1 fyRxg/KJiPA47gftMwkd+h+cDbQbNQ/ft+AVZ+aTJTJX88UiLVNWFsuzkhR/bNkcW8AKClXzyNko XsVxAbfOp8lKw5EqtHhJA9DozEwajhHVBJbmPxM27WpasGM9e738UdY/AQAA//8DAFBLAwQUAAYA CAAAACEAiJp7V90AAAAJAQAADwAAAGRycy9kb3ducmV2LnhtbEyPQUvEMBSE74L/ITzBm5t2C123 Nl1EFFFPrYIe3zbPpti8lCbbrf/e7Mk9DjPMfFPuFjuImSbfO1aQrhIQxK3TPXcKPt6fbm5B+ICs cXBMCn7Jw666vCix0O7INc1N6EQsYV+gAhPCWEjpW0MW/cqNxNH7dpPFEOXUST3hMZbbQa6TJJcW e44LBkd6MNT+NAer4PmtfqWvJDe1fmnmbc6f/DizUtdXy/0diEBL+A/DCT+iQxWZ9u7A2osh6mwb vwQF2ToFcQpsshzEXsEmTUFWpTx/UP0BAAD//wMAUEsBAi0AFAAGAAgAAAAhALaDOJL+AAAA4QEA ABMAAAAAAAAAAAAAAAAAAAAAAFtDb250ZW50X1R5cGVzXS54bWxQSwECLQAUAAYACAAAACEAOP0h /9YAAACUAQAACwAAAAAAAAAAAAAAAAAvAQAAX3JlbHMvLnJlbHNQSwECLQAUAAYACAAAACEAnpTA HksCAACZBAAADgAAAAAAAAAAAAAAAAAuAgAAZHJzL2Uyb0RvYy54bWxQSwECLQAUAAYACAAAACEA iJp7V90AAAAJAQAADwAAAAAAAAAAAAAAAAClBAAAZHJzL2Rvd25yZXYueG1sUEsFBgAAAAAEAAQA 8wAAAK8FAAAAAA== " fillcolor="black">
                <v:fill r:id="rId7" o:title="" type="pattern"/>
                <w10:wrap type="square"/>
              </v:oval>
            </w:pict>
          </mc:Fallback>
        </mc:AlternateContent>
      </w:r>
      <w:r>
        <w:rPr>
          <w:noProof/>
          <w:sz w:val="26"/>
          <w:szCs w:val="26"/>
          <w:lang w:val="en-US" w:eastAsia="en-US"/>
        </w:rPr>
        <mc:AlternateContent>
          <mc:Choice Requires="wps">
            <w:drawing>
              <wp:anchor distT="0" distB="0" distL="114300" distR="114300" simplePos="0" relativeHeight="251663360" behindDoc="0" locked="0" layoutInCell="1" allowOverlap="1">
                <wp:simplePos x="0" y="0"/>
                <wp:positionH relativeFrom="column">
                  <wp:posOffset>2204085</wp:posOffset>
                </wp:positionH>
                <wp:positionV relativeFrom="paragraph">
                  <wp:posOffset>69215</wp:posOffset>
                </wp:positionV>
                <wp:extent cx="514350" cy="0"/>
                <wp:effectExtent l="13335" t="12065" r="5715" b="6985"/>
                <wp:wrapSquare wrapText="bothSides"/>
                <wp:docPr id="17"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173.55pt;margin-top:5.45pt;width:4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zu1L5HwIAADwEAAAOAAAAZHJzL2Uyb0RvYy54bWysU82O2yAQvlfqOyDuie2sk02sOKuVnfSy bSPt9gEIYBsVAwISJ6r67h3Ij7LtparqAx6YmW9+vpnl07GX6MCtE1qVOBunGHFFNROqLfG3t81o jpHzRDEiteIlPnGHn1YfPywHU/CJ7rRk3CIAUa4YTIk7702RJI52vCdurA1XoGy07YmHq20TZskA 6L1MJmk6SwZtmbGacufgtT4r8SriNw2n/mvTOO6RLDHk5uNp47kLZ7JakqK1xHSCXtIg/5BFT4SC oDeomniC9lb8AdULarXTjR9T3Se6aQTlsQaoJkt/q+a1I4bHWqA5ztza5P4fLP1y2FokGHD3iJEi PXD0vPc6hkZ5bNBgXAF2ldraUCI9qlfzoul3h5SuOqJaHq3fTgacs9DS5J1LuDgDYXbDZ83AhkCA 2K1jY/sACX1Ax0jK6UYKP3pE4XGa5Q9ToI5eVQkprn7GOv+J6x4FocTOWyLazldaKWBe2yxGIYcX 50NWpLg6hKBKb4SUcQCkQkOJF9PJNDo4LQULymDmbLurpEUHEkYofrFE0NybWb1XLIJ1nLD1RfZE yLMMwaUKeFAXpHORzjPyY5Eu1vP1PB/lk9l6lKd1PXreVPlotskep/VDXVV19jOkluVFJxjjKmR3 ndcs/7t5uGzOedJuE3trQ/IePfYLkr3+Y9KR2MBlWDBX7DQ7be2VcBjRaHxZp7AD93eQ75d+9QsA AP//AwBQSwMEFAAGAAgAAAAhAJiV+l3dAAAACQEAAA8AAABkcnMvZG93bnJldi54bWxMj8FOwzAQ RO9I/IO1SFxQaycU2oY4VYXEgSNtJa5uvCSBeB3FThP69SziUI478zQ7k28m14oT9qHxpCGZKxBI pbcNVRoO+5fZCkSIhqxpPaGGbwywKa6vcpNZP9IbnnaxEhxCITMa6hi7TMpQ1uhMmPsOib0P3zsT +ewraXszcrhrZarUo3SmIf5Qmw6fayy/doPTgGF4SNR27arD63m8e0/Pn2O31/r2Zto+gYg4xQsM v/W5OhTc6egHskG0Gu4Xy4RRNtQaBAOLdMXC8U+QRS7/Lyh+AAAA//8DAFBLAQItABQABgAIAAAA IQC2gziS/gAAAOEBAAATAAAAAAAAAAAAAAAAAAAAAABbQ29udGVudF9UeXBlc10ueG1sUEsBAi0A FAAGAAgAAAAhADj9If/WAAAAlAEAAAsAAAAAAAAAAAAAAAAALwEAAF9yZWxzLy5yZWxzUEsBAi0A FAAGAAgAAAAhALO7UvkfAgAAPAQAAA4AAAAAAAAAAAAAAAAALgIAAGRycy9lMm9Eb2MueG1sUEsB Ai0AFAAGAAgAAAAhAJiV+l3dAAAACQEAAA8AAAAAAAAAAAAAAAAAeQQAAGRycy9kb3ducmV2Lnht bFBLBQYAAAAABAAEAPMAAACDBQAAAAA= ">
                <w10:wrap type="square"/>
              </v:shape>
            </w:pict>
          </mc:Fallback>
        </mc:AlternateContent>
      </w:r>
      <w:r>
        <w:rPr>
          <w:noProof/>
          <w:sz w:val="26"/>
          <w:szCs w:val="26"/>
          <w:lang w:val="en-US" w:eastAsia="en-US"/>
        </w:rPr>
        <mc:AlternateContent>
          <mc:Choice Requires="wps">
            <w:drawing>
              <wp:anchor distT="0" distB="0" distL="114300" distR="114300" simplePos="0" relativeHeight="251661312" behindDoc="0" locked="0" layoutInCell="1" allowOverlap="1">
                <wp:simplePos x="0" y="0"/>
                <wp:positionH relativeFrom="column">
                  <wp:posOffset>988060</wp:posOffset>
                </wp:positionH>
                <wp:positionV relativeFrom="paragraph">
                  <wp:posOffset>69215</wp:posOffset>
                </wp:positionV>
                <wp:extent cx="514350" cy="635"/>
                <wp:effectExtent l="6985" t="12065" r="12065" b="6350"/>
                <wp:wrapSquare wrapText="bothSides"/>
                <wp:docPr id="16"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77.8pt;margin-top:5.45pt;width:40.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AEwIQIAAD4EAAAOAAAAZHJzL2Uyb0RvYy54bWysU8GO2yAQvVfqPyDuWduJnSZWnNXKTnrZ diPt9gMIYBvVBgQkTlT13zsQJ9q0l6qqD3iAmTdv5g2rx1PfoSM3VihZ4OQhxohLqpiQTYG/vW0n C4ysI5KRTkle4DO3+HH98cNq0DmfqlZ1jBsEINLmgy5w65zOo8jSlvfEPijNJVzWyvTEwdY0ETNk APS+i6ZxPI8GZZg2inJr4bS6XOJ1wK9rTt1LXVvuUFdg4ObCasK692u0XpG8MUS3go40yD+w6ImQ kPQGVRFH0MGIP6B6QY2yqnYPVPWRqmtBeagBqkni36p5bYnmoRZojtW3Ntn/B0u/HncGCQbazTGS pAeNng5OhdRoNvcNGrTNwa+UO+NLpCf5qp8V/W6RVGVLZMOD99tZQ3DiI6K7EL+xGtLshy+KgQ+B BKFbp9r0HhL6gE5BlPNNFH5yiMJhlqSzDKSjcDWfZQGe5NdIbaz7zFWPvFFg6wwRTetKJSVor0wS 8pDjs3WeF8mvAT6tVFvRdWEEOomGAi+zaRYCrOoE85fezZpmX3YGHYkfovCNLO7cjDpIFsBaTthm tB0R3cWG5J30eFAZ0Bmty5T8WMbLzWKzSCfpdL6ZpHFVTZ62ZTqZb5NPWTWryrJKfnpqSZq3gjEu PbvrxCbp303E+HYus3ab2Vsbonv00C8ge/0H0kFar+ZlLvaKnXfmKjkMaXAeH5R/Be/3YL9/9utf AAAA//8DAFBLAwQUAAYACAAAACEAmXLjMd0AAAAJAQAADwAAAGRycy9kb3ducmV2LnhtbEyPQU/D MAyF70j8h8hIXBBLWtSKdU2nCYkDR7ZJXLPGtB2NUzXpWvbrMSe4+T0/PX8ut4vrxQXH0HnSkKwU CKTa244aDcfD6+MziBANWdN7Qg3fGGBb3d6UprB+pne87GMjuIRCYTS0MQ6FlKFu0Zmw8gMS7z79 6ExkOTbSjmbmctfLVKlcOtMRX2jNgC8t1l/7yWnAMGWJ2q1dc3y7zg8f6fU8Dwet7++W3QZExCX+ heEXn9GhYqaTn8gG0bPOspyjPKg1CA6kTzkbJzYSBbIq5f8Pqh8AAAD//wMAUEsBAi0AFAAGAAgA AAAhALaDOJL+AAAA4QEAABMAAAAAAAAAAAAAAAAAAAAAAFtDb250ZW50X1R5cGVzXS54bWxQSwEC LQAUAAYACAAAACEAOP0h/9YAAACUAQAACwAAAAAAAAAAAAAAAAAvAQAAX3JlbHMvLnJlbHNQSwEC LQAUAAYACAAAACEAgjgBMCECAAA+BAAADgAAAAAAAAAAAAAAAAAuAgAAZHJzL2Uyb0RvYy54bWxQ SwECLQAUAAYACAAAACEAmXLjMd0AAAAJAQAADwAAAAAAAAAAAAAAAAB7BAAAZHJzL2Rvd25yZXYu eG1sUEsFBgAAAAAEAAQA8wAAAIUFAAAAAA== ">
                <w10:wrap type="square"/>
              </v:shape>
            </w:pict>
          </mc:Fallback>
        </mc:AlternateContent>
      </w:r>
      <w:r>
        <w:rPr>
          <w:noProof/>
          <w:sz w:val="26"/>
          <w:szCs w:val="26"/>
          <w:lang w:val="en-US" w:eastAsia="en-US"/>
        </w:rPr>
        <mc:AlternateContent>
          <mc:Choice Requires="wps">
            <w:drawing>
              <wp:anchor distT="0" distB="0" distL="114300" distR="114300" simplePos="0" relativeHeight="251648000" behindDoc="0" locked="0" layoutInCell="1" allowOverlap="1">
                <wp:simplePos x="0" y="0"/>
                <wp:positionH relativeFrom="column">
                  <wp:posOffset>2718435</wp:posOffset>
                </wp:positionH>
                <wp:positionV relativeFrom="paragraph">
                  <wp:posOffset>69215</wp:posOffset>
                </wp:positionV>
                <wp:extent cx="0" cy="136525"/>
                <wp:effectExtent l="13335" t="12065" r="5715" b="13335"/>
                <wp:wrapNone/>
                <wp:docPr id="15"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214.05pt;margin-top:5.45pt;width:0;height:10.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BInuHAIAADwEAAAOAAAAZHJzL2Uyb0RvYy54bWysU8GO2yAQvVfqPyDuie2skyZWnNXKTnrZ diPt9gMIYBvVBgQkTlT13ztgJ9q0l6qqD3iAmTdvZh7rx3PXohM3ViiZ42QaY8QlVUzIOsff3naT JUbWEclIqyTP8YVb/Lj5+GHd64zPVKNaxg0CEGmzXue4cU5nUWRpwztip0pzCZeVMh1xsDV1xAzp Ab1ro1kcL6JeGaaNotxaOC2HS7wJ+FXFqXupKssdanMM3FxYTVgPfo02a5LVhuhG0JEG+QcWHRES kt6gSuIIOhrxB1QnqFFWVW5KVRepqhKUhxqgmiT+rZrXhmgeaoHmWH1rk/1/sPTraW+QYDC7OUaS dDCjp6NTITVKZ75BvbYZ+BVyb3yJ9Cxf9bOi3y2SqmiIrHnwfrtoCE58RHQX4jdWQ5pD/0Ux8CGQ IHTrXJnOQ0If0DkM5XIbCj87RIdDCqfJw2I+mwdwkl3jtLHuM1cd8kaOrTNE1I0rlJQweWWSkIWc nq3zrEh2DfBJpdqJtg0CaCXqc7zyCfyNVa1g/jJsTH0oWoNOxEsofCOLOzejjpIFsIYTth1tR0Q7 2JC8lR4P6gI6ozVo5McqXm2X22U6SWeL7SSNy3LytCvSyWKXfJqXD2VRlMlPTy1Js0YwxqVnd9Vr kv6dHsaXMyjtpthbG6J79NAvIHv9B9JhsH6WgyoOil325jpwkGhwHp+TfwPv92C/f/SbXwAAAP// AwBQSwMEFAAGAAgAAAAhAMaf55rdAAAACQEAAA8AAABkcnMvZG93bnJldi54bWxMj01PwzAMhu9I +w+RkbgglrQMtJWm0zSJA8d9SFyzxrSFxqmadC379XjiAEf7ffT6cb6eXCvO2IfGk4ZkrkAgld42 VGk4Hl4fliBCNGRN6wk1fGOAdTG7yU1m/Ug7PO9jJbiEQmY01DF2mZShrNGZMPcdEmcfvncm8thX 0vZm5HLXylSpZ+lMQ3yhNh1uayy/9oPTgGF4StRm5arj22W8f08vn2N30Prudtq8gIg4xT8Yrvqs DgU7nfxANohWwyJdJoxyoFYgGPhdnDQ8pguQRS7/f1D8AAAA//8DAFBLAQItABQABgAIAAAAIQC2 gziS/gAAAOEBAAATAAAAAAAAAAAAAAAAAAAAAABbQ29udGVudF9UeXBlc10ueG1sUEsBAi0AFAAG AAgAAAAhADj9If/WAAAAlAEAAAsAAAAAAAAAAAAAAAAALwEAAF9yZWxzLy5yZWxzUEsBAi0AFAAG AAgAAAAhAK4Eie4cAgAAPAQAAA4AAAAAAAAAAAAAAAAALgIAAGRycy9lMm9Eb2MueG1sUEsBAi0A FAAGAAgAAAAhAMaf55rdAAAACQEAAA8AAAAAAAAAAAAAAAAAdgQAAGRycy9kb3ducmV2LnhtbFBL BQYAAAAABAAEAPMAAACABQAAAAA= "/>
            </w:pict>
          </mc:Fallback>
        </mc:AlternateContent>
      </w:r>
      <w:r>
        <w:rPr>
          <w:noProof/>
          <w:sz w:val="26"/>
          <w:szCs w:val="26"/>
          <w:lang w:val="en-US" w:eastAsia="en-US"/>
        </w:rPr>
        <mc:AlternateContent>
          <mc:Choice Requires="wps">
            <w:drawing>
              <wp:anchor distT="0" distB="0" distL="114300" distR="114300" simplePos="0" relativeHeight="251646976" behindDoc="0" locked="0" layoutInCell="1" allowOverlap="1">
                <wp:simplePos x="0" y="0"/>
                <wp:positionH relativeFrom="column">
                  <wp:posOffset>2204085</wp:posOffset>
                </wp:positionH>
                <wp:positionV relativeFrom="paragraph">
                  <wp:posOffset>69215</wp:posOffset>
                </wp:positionV>
                <wp:extent cx="0" cy="136525"/>
                <wp:effectExtent l="13335" t="12065" r="5715" b="13335"/>
                <wp:wrapNone/>
                <wp:docPr id="1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73.55pt;margin-top:5.45pt;width:0;height:10.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Q8i0wHQIAADwEAAAOAAAAZHJzL2Uyb0RvYy54bWysU02P2jAQvVfqf7B8hyRsoBARVqsEetl2 kXb7A4ztJFYT27INAVX97x07gZb2UlXNwfHHzJs3M2/Wj+euRSdurFAyx8k0xohLqpiQdY6/vO0m S4ysI5KRVkme4wu3+HHz/t261xmfqUa1jBsEINJmvc5x45zOosjShnfETpXmEh4rZTri4GjqiBnS A3rXRrM4XkS9MkwbRbm1cFsOj3gT8KuKU/dSVZY71OYYuLmwmrAe/Bpt1iSrDdGNoCMN8g8sOiIk BL1BlcQRdDTiD6hOUKOsqtyUqi5SVSUoDzlANkn8WzavDdE85ALFsfpWJvv/YOnn094gwaB3KUaS dNCjp6NTITRKE1+gXtsM7Aq5Nz5Fepav+lnRrxZJVTRE1jxYv100OAeP6M7FH6yGMIf+k2JgQyBA qNa5Mp2HhDqgc2jK5dYUfnaIDpcUbpOHxXw293Qikl39tLHuI1cd8pscW2eIqBtXKCmh88okIQo5 PVs3OF4dfFCpdqJtgwBaifocr3wA/2JVK5h/DAdTH4rWoBPxEgrfyOLOzKijZAGs4YRtx70joh32 wLqVHg/yAjrjbtDIt1W82i63y3SSzhbbSRqX5eRpV6STxS75MC8fyqIok++eWpJmjWCMS8/uqtck /Ts9jJMzKO2m2FsZonv0UGgge/0H0qGxvpeDKg6KXfbGl9b3GCQajMdx8jPw6zlY/Rz6zQ8AAAD/ /wMAUEsDBBQABgAIAAAAIQBMED5p3gAAAAkBAAAPAAAAZHJzL2Rvd25yZXYueG1sTI/NTsMwEITv lXgHa5F6qaidUH4a4lRVJQ4caStxdeMlCcTrKHaa0KdnEQe47e6MZr/JN5NrxRn70HjSkCwVCKTS 24YqDcfD880jiBANWdN6Qg1fGGBTXM1yk1k/0iue97ESHEIhMxrqGLtMylDW6ExY+g6JtXffOxN5 7StpezNyuGtlqtS9dKYh/lCbDnc1lp/7wWnAMNwlart21fHlMi7e0svH2B20nl9P2ycQEaf4Z4Yf fEaHgplOfiAbRKvhdvWQsJUFtQbBht/DiYd0BbLI5f8GxTcAAAD//wMAUEsBAi0AFAAGAAgAAAAh ALaDOJL+AAAA4QEAABMAAAAAAAAAAAAAAAAAAAAAAFtDb250ZW50X1R5cGVzXS54bWxQSwECLQAU AAYACAAAACEAOP0h/9YAAACUAQAACwAAAAAAAAAAAAAAAAAvAQAAX3JlbHMvLnJlbHNQSwECLQAU AAYACAAAACEAEPItMB0CAAA8BAAADgAAAAAAAAAAAAAAAAAuAgAAZHJzL2Uyb0RvYy54bWxQSwEC LQAUAAYACAAAACEATBA+ad4AAAAJAQAADwAAAAAAAAAAAAAAAAB3BAAAZHJzL2Rvd25yZXYueG1s UEsFBgAAAAAEAAQA8wAAAIIFAAAAAA== "/>
            </w:pict>
          </mc:Fallback>
        </mc:AlternateContent>
      </w:r>
      <w:r>
        <w:rPr>
          <w:noProof/>
          <w:sz w:val="26"/>
          <w:szCs w:val="26"/>
          <w:lang w:val="en-US" w:eastAsia="en-US"/>
        </w:rPr>
        <mc:AlternateContent>
          <mc:Choice Requires="wps">
            <w:drawing>
              <wp:anchor distT="0" distB="0" distL="114300" distR="114300" simplePos="0" relativeHeight="251645952" behindDoc="0" locked="0" layoutInCell="1" allowOverlap="1">
                <wp:simplePos x="0" y="0"/>
                <wp:positionH relativeFrom="column">
                  <wp:posOffset>1502410</wp:posOffset>
                </wp:positionH>
                <wp:positionV relativeFrom="paragraph">
                  <wp:posOffset>69215</wp:posOffset>
                </wp:positionV>
                <wp:extent cx="0" cy="137160"/>
                <wp:effectExtent l="6985" t="12065" r="12065" b="12700"/>
                <wp:wrapNone/>
                <wp:docPr id="13"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118.3pt;margin-top:5.45pt;width:0;height:10.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ANwzqHwIAADwEAAAOAAAAZHJzL2Uyb0RvYy54bWysU8uO2yAU3VfqPyD2Gdt5TWLFGY3spJtp G2mmH0AA26gYEJA4UdV/7wUnUabdVFW9wBe499zHOayeTp1ER26d0KrA2UOKEVdUM6GaAn97244W GDlPFCNSK17gM3f4af3xw6o3OR/rVkvGLQIQ5fLeFLj13uRJ4mjLO+IetOEKLmttO+Jha5uEWdID eieTcZrOk15bZqym3Dk4rYZLvI74dc2p/1rXjnskCwy1+bjauO7DmqxXJG8sMa2glzLIP1TREaEg 6Q2qIp6ggxV/QHWCWu107R+o7hJd14Ly2AN0k6W/dfPaEsNjLzAcZ25jcv8Pln457iwSDLibYKRI Bxw9H7yOqdFkGQbUG5eDX6l2NrRIT+rVvGj63SGly5aohkfvt7OB4CxEJO9CwsYZSLPvP2sGPgQS xGmdatsFSJgDOkVSzjdS+MkjOhxSOM0mj9k88pWQ/BpnrPOfuO5QMArsvCWiaX2plQLmtc1iFnJ8 cT5URfJrQEiq9FZIGQUgFeoLvJyNZzHAaSlYuAxuzjb7Ulp0JEFC8Ystws29m9UHxSJYywnbXGxP hBxsSC5VwIO+oJyLNWjkxzJdbhabxXQ0Hc83o2laVaPnbTkdzbfZ46yaVGVZZT9Dadk0bwVjXIXq rnrNpn+nh8vLGZR2U+xtDMl79DgvKPb6j0VHYgOXgyr2mp139ko4SDQ6X55TeAP3e7DvH/36FwAA AP//AwBQSwMEFAAGAAgAAAAhAIWPgBvdAAAACQEAAA8AAABkcnMvZG93bnJldi54bWxMj8FOwzAM hu9Ie4fIk7gglqzTKlaaTtOkHTiyTeKaNaYtNE7VpGvZ02PEAY72/+n353w7uVZcsQ+NJw3LhQKB VHrbUKXhfDo8PoEI0ZA1rSfU8IUBtsXsLjeZ9SO94vUYK8ElFDKjoY6xy6QMZY3OhIXvkDh7970z kce+krY3I5e7ViZKpdKZhvhCbTrc11h+HgenAcOwXqrdxlXnl9v48JbcPsbupPX9fNo9g4g4xT8Y fvRZHQp2uviBbBCthmSVpoxyoDYgGPhdXDSskjXIIpf/Pyi+AQAA//8DAFBLAQItABQABgAIAAAA IQC2gziS/gAAAOEBAAATAAAAAAAAAAAAAAAAAAAAAABbQ29udGVudF9UeXBlc10ueG1sUEsBAi0A FAAGAAgAAAAhADj9If/WAAAAlAEAAAsAAAAAAAAAAAAAAAAALwEAAF9yZWxzLy5yZWxzUEsBAi0A FAAGAAgAAAAhAAA3DOofAgAAPAQAAA4AAAAAAAAAAAAAAAAALgIAAGRycy9lMm9Eb2MueG1sUEsB Ai0AFAAGAAgAAAAhAIWPgBvdAAAACQEAAA8AAAAAAAAAAAAAAAAAeQQAAGRycy9kb3ducmV2Lnht bFBLBQYAAAAABAAEAPMAAACDBQAAAAA= "/>
            </w:pict>
          </mc:Fallback>
        </mc:AlternateContent>
      </w:r>
      <w:r>
        <w:rPr>
          <w:noProof/>
          <w:sz w:val="26"/>
          <w:szCs w:val="26"/>
          <w:lang w:val="en-US" w:eastAsia="en-US"/>
        </w:rPr>
        <mc:AlternateContent>
          <mc:Choice Requires="wps">
            <w:drawing>
              <wp:anchor distT="0" distB="0" distL="114300" distR="114300" simplePos="0" relativeHeight="251644928" behindDoc="0" locked="0" layoutInCell="1" allowOverlap="1">
                <wp:simplePos x="0" y="0"/>
                <wp:positionH relativeFrom="column">
                  <wp:posOffset>988060</wp:posOffset>
                </wp:positionH>
                <wp:positionV relativeFrom="paragraph">
                  <wp:posOffset>69215</wp:posOffset>
                </wp:positionV>
                <wp:extent cx="0" cy="137160"/>
                <wp:effectExtent l="6985" t="12065" r="12065" b="12700"/>
                <wp:wrapNone/>
                <wp:docPr id="12"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 o:spid="_x0000_s1026" type="#_x0000_t32" style="position:absolute;margin-left:77.8pt;margin-top:5.45pt;width:0;height:10.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DLSDHwIAADwEAAAOAAAAZHJzL2Uyb0RvYy54bWysU8uO2yAU3VfqPyD2Gdt5TWLFGY3spJtp G2mmH0AA26gYEJA4UdV/7wUnUabdVFW9wBe499zHOayeTp1ER26d0KrA2UOKEVdUM6GaAn97244W GDlPFCNSK17gM3f4af3xw6o3OR/rVkvGLQIQ5fLeFLj13uRJ4mjLO+IetOEKLmttO+Jha5uEWdID eieTcZrOk15bZqym3Dk4rYZLvI74dc2p/1rXjnskCwy1+bjauO7DmqxXJG8sMa2glzLIP1TREaEg 6Q2qIp6ggxV/QHWCWu107R+o7hJd14Ly2AN0k6W/dfPaEsNjLzAcZ25jcv8Pln457iwSDLgbY6RI Bxw9H7yOqdFkEQbUG5eDX6l2NrRIT+rVvGj63SGly5aohkfvt7OB4CxEJO9CwsYZSLPvP2sGPgQS xGmdatsFSJgDOkVSzjdS+MkjOhxSOM0mj9k88pWQ/BpnrPOfuO5QMArsvCWiaX2plQLmtc1iFnJ8 cT5URfJrQEiq9FZIGQUgFeoLvJyNZzHAaSlYuAxuzjb7Ulp0JEFC8Ystws29m9UHxSJYywnbXGxP hBxsSC5VwIO+oJyLNWjkxzJdbhabxXQ0Hc83o2laVaPnbTkdzbfZ46yaVGVZZT9Dadk0bwVjXIXq rnrNpn+nh8vLGZR2U+xtDMl79DgvKPb6j0VHYgOXgyr2mp139ko4SDQ6X55TeAP3e7DvH/36FwAA AP//AwBQSwMEFAAGAAgAAAAhADJBGpPdAAAACQEAAA8AAABkcnMvZG93bnJldi54bWxMj0FPwzAM he9I/IfISFwQS1bUiZWm0zRphx3ZJnHNGtMWGqdq0rXs18/jAjc/++n5e/lqcq04Yx8aTxrmMwUC qfS2oUrD8bB9fgURoiFrWk+o4QcDrIr7u9xk1o/0jud9rASHUMiMhjrGLpMylDU6E2a+Q+Lbp++d iSz7StrejBzuWpkotZDONMQfatPhpsbyez84DRiGdK7WS1cdd5fx6SO5fI3dQevHh2n9BiLiFP/M cMNndCiY6eQHskG0rNN0wVYe1BLEzfC7OGl4SVKQRS7/NyiuAAAA//8DAFBLAQItABQABgAIAAAA IQC2gziS/gAAAOEBAAATAAAAAAAAAAAAAAAAAAAAAABbQ29udGVudF9UeXBlc10ueG1sUEsBAi0A FAAGAAgAAAAhADj9If/WAAAAlAEAAAsAAAAAAAAAAAAAAAAALwEAAF9yZWxzLy5yZWxzUEsBAi0A FAAGAAgAAAAhAAgMtIMfAgAAPAQAAA4AAAAAAAAAAAAAAAAALgIAAGRycy9lMm9Eb2MueG1sUEsB Ai0AFAAGAAgAAAAhADJBGpPdAAAACQEAAA8AAAAAAAAAAAAAAAAAeQQAAGRycy9kb3ducmV2Lnht bFBLBQYAAAAABAAEAPMAAACDBQAAAAA= "/>
            </w:pict>
          </mc:Fallback>
        </mc:AlternateContent>
      </w:r>
      <w:r>
        <w:rPr>
          <w:noProof/>
          <w:sz w:val="26"/>
          <w:szCs w:val="26"/>
          <w:lang w:val="en-US" w:eastAsia="en-US"/>
        </w:rPr>
        <mc:AlternateContent>
          <mc:Choice Requires="wps">
            <w:drawing>
              <wp:anchor distT="0" distB="0" distL="114300" distR="114300" simplePos="0" relativeHeight="251642880" behindDoc="0" locked="0" layoutInCell="1" allowOverlap="1">
                <wp:simplePos x="0" y="0"/>
                <wp:positionH relativeFrom="column">
                  <wp:posOffset>105410</wp:posOffset>
                </wp:positionH>
                <wp:positionV relativeFrom="paragraph">
                  <wp:posOffset>163195</wp:posOffset>
                </wp:positionV>
                <wp:extent cx="347345" cy="341630"/>
                <wp:effectExtent l="635" t="1270" r="4445" b="0"/>
                <wp:wrapNone/>
                <wp:docPr id="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Default="001642C6" w:rsidP="007B2F82">
                            <w:pPr>
                              <w:jc w:val="center"/>
                            </w:pPr>
                            <w:r>
                              <w:t>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7" type="#_x0000_t202" style="position:absolute;left:0;text-align:left;margin-left:8.3pt;margin-top:12.85pt;width:27.35pt;height:26.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ejAZhgIAABcFAAAOAAAAZHJzL2Uyb0RvYy54bWysVNuO2yAQfa/Uf0C8Z30JudhaZ7WXpqq0 vUi7/QBicIyKgQKJva367x1wkqbbVqqq+gEDMxxm5pzh8mroJNpz64RWFc4uUoy4qjUTalvhj4/r yRIj56liVGrFK/zEHb5avXxx2ZuS57rVknGLAES5sjcVbr03ZZK4uuUddRfacAXGRtuOeljabcIs 7QG9k0mepvOk15YZq2vuHOzejUa8ivhNw2v/vmkc90hWGGLzcbRx3IQxWV3ScmupaUV9CIP+QxQd FQouPUHdUU/RzopfoDpRW+104y9q3SW6aUTNYw6QTZY+y+ahpYbHXKA4zpzK5P4fbP1u/8EiwYC7 DCNFO+DokQ8e3egB5STUpzeuBLcHA45+gH3wjbk6c6/rTw4pfdtSteXX1uq+5ZRBfFk4mZwdHXFc ANn0bzWDe+jO6wg0NLYLxYNyIEAHnp5O3IRYaticksWUzDCqwTQl2XwauUtoeTxsrPOvue5QmFTY AvURnO7vnQ/B0PLoEu5yWgq2FlLGhd1ubqVFewoyWccvxv/MTargrHQ4NiKOOxAj3BFsIdpI+9ci y0l6kxeT9Xy5mJA1mU2KRbqcpFlxU8xTUpC79bcQYEbKVjDG1b1Q/CjBjPwdxYdmGMUTRYj6Chez fDYy9Mck0/j9LslOeOhIKboKL09OtAy8vlIM0qalp0KO8+Tn8GOVoQbHf6xKVEEgfpSAHzZDFNzi KK6NZk8gC6uBNuAeXhOYtNp+waiHzqyw+7yjlmMk3yiQVpERElo5LshskcPCnls25xaqaoCqsMdo nN76sf13xoptCzeNYlb6GuTYiCiVoNsxqoOIoftiToeXIrT3+Tp6/XjPVt8BAAD//wMAUEsDBBQA BgAIAAAAIQAgdu9Y2wAAAAcBAAAPAAAAZHJzL2Rvd25yZXYueG1sTI5BT4NAFITvJv6HzTPxYuzS KtBSlkZNNF5b+wMe8ApE9i1ht4X+e58nPU0mM5n58t1se3Wh0XeODSwXESjiytUdNwaOX++Pa1A+ INfYOyYDV/KwK25vcsxqN/GeLofQKBlhn6GBNoQh09pXLVn0CzcQS3Zyo8Ugdmx0PeIk47bXqyhK tMWO5aHFgd5aqr4PZ2vg9Dk9xJup/AjHdP+cvGKXlu5qzP3d/LIFFWgOf2X4xRd0KISpdGeuverF J4k0DaziFJTk6fIJVCm6iUEXuf7PX/wAAAD//wMAUEsBAi0AFAAGAAgAAAAhALaDOJL+AAAA4QEA ABMAAAAAAAAAAAAAAAAAAAAAAFtDb250ZW50X1R5cGVzXS54bWxQSwECLQAUAAYACAAAACEAOP0h /9YAAACUAQAACwAAAAAAAAAAAAAAAAAvAQAAX3JlbHMvLnJlbHNQSwECLQAUAAYACAAAACEADnow GYYCAAAXBQAADgAAAAAAAAAAAAAAAAAuAgAAZHJzL2Uyb0RvYy54bWxQSwECLQAUAAYACAAAACEA IHbvWNsAAAAHAQAADwAAAAAAAAAAAAAAAADgBAAAZHJzL2Rvd25yZXYueG1sUEsFBgAAAAAEAAQA 8wAAAOgFAAAAAA== " stroked="f">
                <v:textbox>
                  <w:txbxContent>
                    <w:p w:rsidR="001642C6" w:rsidRDefault="001642C6" w:rsidP="007B2F82">
                      <w:pPr>
                        <w:jc w:val="center"/>
                      </w:pPr>
                      <w:r>
                        <w:t>II</w:t>
                      </w:r>
                    </w:p>
                  </w:txbxContent>
                </v:textbox>
              </v:shape>
            </w:pict>
          </mc:Fallback>
        </mc:AlternateContent>
      </w:r>
    </w:p>
    <w:p w:rsidR="007B2F82" w:rsidRPr="00E73F18" w:rsidRDefault="002D76C3" w:rsidP="00391196">
      <w:pPr>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68480" behindDoc="0" locked="0" layoutInCell="1" allowOverlap="1">
                <wp:simplePos x="0" y="0"/>
                <wp:positionH relativeFrom="column">
                  <wp:posOffset>2635250</wp:posOffset>
                </wp:positionH>
                <wp:positionV relativeFrom="paragraph">
                  <wp:posOffset>-76835</wp:posOffset>
                </wp:positionV>
                <wp:extent cx="173355" cy="241300"/>
                <wp:effectExtent l="6350" t="8890" r="10795" b="6985"/>
                <wp:wrapSquare wrapText="bothSides"/>
                <wp:docPr id="10"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241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207.5pt;margin-top:-6.05pt;width:13.65pt;height: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3TZhIgIAAD0EAAAOAAAAZHJzL2Uyb0RvYy54bWysU9uO0zAQfUfiHyy/0yS97CVqulp1KUJa YMXCB7iOk1g4HjN2my5fz9jpli7whPCD5fGMj8+cmVneHHrD9gq9BlvxYpJzpqyEWtu24l+/bN5c ceaDsLUwYFXFn5TnN6vXr5aDK9UUOjC1QkYg1peDq3gXgiuzzMtO9cJPwClLzgawF4FMbLMaxUDo vcmmeX6RDYC1Q5DKe7q9G518lfCbRsnwqWm8CsxUnLiFtGPat3HPVktRtihcp+WRhvgHFr3Qlj49 Qd2JINgO9R9QvZYIHpowkdBn0DRaqpQDZVPkv2Xz2AmnUi4kjncnmfz/g5Uf9w/IdE21I3ms6KlG n0k1YVuj2MU8CjQ4X1Lco3vAmKJ39yC/eWZh3VGYukWEoVOiJlpFjM9ePIiGp6dsO3yAmuDFLkDS 6tBgHwFJBXZIJXk6lUQdApN0WVzOZosFZ5Jc03kxy1PJMlE+P3bowzsFPYuHiiNxT+Bif+9DJCPK 55BEHoyuN9qYZGC7XRtke0HdsUkr8accz8OMZUPFrxfTRUJ+4fPnEHlaf4PodaA2N7qv+NUpSJRR tbe2Tk0YhDbjmSgbe5QxKjdWYAv1E6mIMPYwzRwdOsAfnA3UvxX333cCFWfmvaVKXBfzeWz4ZMwX l1My8NyzPfcIKwmq4oGz8bgO45DsHOq2o5+KlLuFW6peo5OysbIjqyNZ6tEk+HGe4hCc2ynq19Sv fgIAAP//AwBQSwMEFAAGAAgAAAAhAH7LZpngAAAACgEAAA8AAABkcnMvZG93bnJldi54bWxMj0FP g0AUhO9N/A+bZ+KtXaDUWOTRGE1NPLb04u3BPgFldwm7tOivd3vS42QmM9/ku1n34syj66xBiFcR CDa1VZ1pEE7lfvkAwnkyinprGOGbHeyKm0VOmbIXc+Dz0TcilBiXEULr/ZBJ6eqWNbmVHdgE78OO mnyQYyPVSJdQrnuZRNG91NSZsNDSwM8t11/HSSNUXXKin0P5Guntfu3f5vJzen9BvLudnx5BeJ79 Xxiu+AEdisBU2ckoJ3qENN6ELx5hGScxiJBI02QNokJINluQRS7/Xyh+AQAA//8DAFBLAQItABQA BgAIAAAAIQC2gziS/gAAAOEBAAATAAAAAAAAAAAAAAAAAAAAAABbQ29udGVudF9UeXBlc10ueG1s UEsBAi0AFAAGAAgAAAAhADj9If/WAAAAlAEAAAsAAAAAAAAAAAAAAAAALwEAAF9yZWxzLy5yZWxz UEsBAi0AFAAGAAgAAAAhAJfdNmEiAgAAPQQAAA4AAAAAAAAAAAAAAAAALgIAAGRycy9lMm9Eb2Mu eG1sUEsBAi0AFAAGAAgAAAAhAH7LZpngAAAACgEAAA8AAAAAAAAAAAAAAAAAfAQAAGRycy9kb3du cmV2LnhtbFBLBQYAAAAABAAEAPMAAACJBQAAAAA= ">
                <w10:wrap type="square"/>
              </v:rect>
            </w:pict>
          </mc:Fallback>
        </mc:AlternateContent>
      </w:r>
      <w:r>
        <w:rPr>
          <w:noProof/>
          <w:sz w:val="26"/>
          <w:szCs w:val="26"/>
          <w:lang w:val="en-US" w:eastAsia="en-US"/>
        </w:rPr>
        <mc:AlternateContent>
          <mc:Choice Requires="wps">
            <w:drawing>
              <wp:anchor distT="0" distB="0" distL="114300" distR="114300" simplePos="0" relativeHeight="251666432" behindDoc="0" locked="0" layoutInCell="1" allowOverlap="1">
                <wp:simplePos x="0" y="0"/>
                <wp:positionH relativeFrom="column">
                  <wp:posOffset>1863725</wp:posOffset>
                </wp:positionH>
                <wp:positionV relativeFrom="paragraph">
                  <wp:posOffset>26035</wp:posOffset>
                </wp:positionV>
                <wp:extent cx="0" cy="358140"/>
                <wp:effectExtent l="6350" t="6985" r="12700" b="6350"/>
                <wp:wrapSquare wrapText="bothSides"/>
                <wp:docPr id="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8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 o:spid="_x0000_s1026" type="#_x0000_t32" style="position:absolute;margin-left:146.75pt;margin-top:2.05pt;width:0;height:28.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2RkCHgIAADsEAAAOAAAAZHJzL2Uyb0RvYy54bWysU8GO2jAQvVfqP1i+QwgbKESE1SqBXrZd pN1+gLGdxKpjW7YhoKr/3rEDiG0vVdUcnLE98+bNvPHq8dRJdOTWCa0KnI4nGHFFNROqKfC3t+1o gZHzRDEiteIFPnOHH9cfP6x6k/OpbrVk3CIAUS7vTYFb702eJI62vCNurA1XcFlr2xEPW9skzJIe 0DuZTCeTedJry4zVlDsHp9VwidcRv6459S917bhHssDAzcfVxnUf1mS9InljiWkFvdAg/8CiI0JB 0htURTxBByv+gOoEtdrp2o+p7hJd14LyWANUk05+q+a1JYbHWqA5ztza5P4fLP163FkkWIGXGCnS gURPB69jZpTNQ39643JwK9XOhgrpSb2aZ02/O6R02RLV8Oj9djYQnIaI5F1I2DgDWfb9F83Ah0CC 2KxTbbsACW1Ap6jJ+aYJP3lEh0MKpw+zRZpFuRKSX+OMdf4z1x0KRoGdt0Q0rS+1UiC8tmnMQo7P zgdWJL8GhKRKb4WUUX+pUA8NmE1nMcBpKVi4DG7ONvtSWnQkYYLiF0uEm3s3qw+KRbCWE7a52J4I OdiQXKqAB3UBnYs1jMiP5WS5WWwW2SibzjejbFJVo6dtmY3m2/TTrHqoyrJKfwZqaZa3gjGuArvr uKbZ343D5eEMg3Yb2FsbkvfosV9A9vqPpKOwQcthKvaanXf2KjhMaHS+vKbwBO73YN+/+fUvAAAA //8DAFBLAwQUAAYACAAAACEASwufHNwAAAAIAQAADwAAAGRycy9kb3ducmV2LnhtbEyPwU7DMBBE 70j8g7VIXBC1E0jVhmyqCokDR9pKXN14mwTidRQ7TejXY8QBjqMZzbwpNrPtxJkG3zpGSBYKBHHl TMs1wmH/cr8C4YNmozvHhPBFHjbl9VWhc+MmfqPzLtQilrDPNUITQp9L6auGrPYL1xNH7+QGq0OU Qy3NoKdYbjuZKrWUVrccFxrd03ND1edutAjkxyxR27WtD6+X6e49vXxM/R7x9mbePoEINIe/MPzg R3QoI9PRjWy86BDS9UMWowiPCYjo/+ojwlJlIMtC/j9QfgMAAP//AwBQSwECLQAUAAYACAAAACEA toM4kv4AAADhAQAAEwAAAAAAAAAAAAAAAAAAAAAAW0NvbnRlbnRfVHlwZXNdLnhtbFBLAQItABQA BgAIAAAAIQA4/SH/1gAAAJQBAAALAAAAAAAAAAAAAAAAAC8BAABfcmVscy8ucmVsc1BLAQItABQA BgAIAAAAIQCN2RkCHgIAADsEAAAOAAAAAAAAAAAAAAAAAC4CAABkcnMvZTJvRG9jLnhtbFBLAQIt ABQABgAIAAAAIQBLC58c3AAAAAgBAAAPAAAAAAAAAAAAAAAAAHgEAABkcnMvZG93bnJldi54bWxQ SwUGAAAAAAQABADzAAAAgQUAAAAA ">
                <w10:wrap type="square"/>
              </v:shape>
            </w:pict>
          </mc:Fallback>
        </mc:AlternateContent>
      </w:r>
      <w:r>
        <w:rPr>
          <w:noProof/>
          <w:sz w:val="26"/>
          <w:szCs w:val="26"/>
          <w:lang w:val="en-US" w:eastAsia="en-US"/>
        </w:rPr>
        <mc:AlternateContent>
          <mc:Choice Requires="wps">
            <w:drawing>
              <wp:anchor distT="0" distB="0" distL="114300" distR="114300" simplePos="0" relativeHeight="251665408" behindDoc="0" locked="0" layoutInCell="1" allowOverlap="1">
                <wp:simplePos x="0" y="0"/>
                <wp:positionH relativeFrom="column">
                  <wp:posOffset>1585595</wp:posOffset>
                </wp:positionH>
                <wp:positionV relativeFrom="paragraph">
                  <wp:posOffset>26035</wp:posOffset>
                </wp:positionV>
                <wp:extent cx="514350" cy="635"/>
                <wp:effectExtent l="13970" t="6985" r="5080" b="11430"/>
                <wp:wrapSquare wrapText="bothSides"/>
                <wp:docPr id="8"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 o:spid="_x0000_s1026" type="#_x0000_t32" style="position:absolute;margin-left:124.85pt;margin-top:2.05pt;width:40.5pt;height:.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H+V/IQIAAD0EAAAOAAAAZHJzL2Uyb0RvYy54bWysU02P2jAQvVfqf7B8Z5NAoBARVqsEetl2 kXb7A4ztJFYd27INAVX97x2bD7HtparKwYwzM2/ezBsvH4+9RAdundCqxNlDihFXVDOh2hJ/e9uM 5hg5TxQjUite4hN3+HH18cNyMAUf605Lxi0CEOWKwZS4894USeJox3viHrThCpyNtj3xcLVtwiwZ AL2XyThNZ8mgLTNWU+4cfK3PTryK+E3DqX9pGsc9kiUGbj6eNp67cCarJSlaS0wn6IUG+QcWPREK it6gauIJ2lvxB1QvqNVON/6B6j7RTSMojz1AN1n6WzevHTE89gLDceY2Jvf/YOnXw9YiwUoMQinS g0RPe69jZZRPw3wG4woIq9TWhg7pUb2aZ02/O6R01RHV8hj9djKQnIWM5F1KuDgDVXbDF80ghkCB OKxjY/sACWNAx6jJ6aYJP3pE4eM0yydTUI6CazaJhBJSXDONdf4z1z0KRomdt0S0na+0UiC9tlms Qw7PzgdepLgmhLJKb4SUcQOkQkOJF9PxNCY4LQULzhDmbLurpEUHEnYo/mKT4LkPs3qvWATrOGHr i+2JkGcbiksV8KAzoHOxzkvyY5Eu1vP1PB/l49l6lKd1PXraVPlotsk+TetJXVV19jNQy/KiE4xx FdhdFzbL/24hLk/nvGq3lb2NIXmPHucFZK//kXSUNqh53oudZqetvUoOOxqDL+8pPIL7O9j3r371 CwAA//8DAFBLAwQUAAYACAAAACEAjSPTwNwAAAAHAQAADwAAAGRycy9kb3ducmV2LnhtbEyOTU/D MBBE70j8B2srcUHUTlo+msapKiQOHGkrcXXjJUkbr6PYaUJ/PcsJjk8zmnn5ZnKtuGAfGk8akrkC gVR621Cl4bB/e3gBEaIha1pPqOEbA2yK25vcZNaP9IGXXawEj1DIjIY6xi6TMpQ1OhPmvkPi7Mv3 zkTGvpK2NyOPu1amSj1JZxrih9p0+Fpjed4NTgOG4TFR25WrDu/X8f4zvZ7Gbq/13WzarkFEnOJf GX71WR0Kdjr6gWwQrYZ0uXrmqoZlAoLzxUIxH5lTkEUu//sXPwAAAP//AwBQSwECLQAUAAYACAAA ACEAtoM4kv4AAADhAQAAEwAAAAAAAAAAAAAAAAAAAAAAW0NvbnRlbnRfVHlwZXNdLnhtbFBLAQIt ABQABgAIAAAAIQA4/SH/1gAAAJQBAAALAAAAAAAAAAAAAAAAAC8BAABfcmVscy8ucmVsc1BLAQIt ABQABgAIAAAAIQDhH+V/IQIAAD0EAAAOAAAAAAAAAAAAAAAAAC4CAABkcnMvZTJvRG9jLnhtbFBL AQItABQABgAIAAAAIQCNI9PA3AAAAAcBAAAPAAAAAAAAAAAAAAAAAHsEAABkcnMvZG93bnJldi54 bWxQSwUGAAAAAAQABADzAAAAhAUAAAAA ">
                <w10:wrap type="square"/>
              </v:shape>
            </w:pict>
          </mc:Fallback>
        </mc:AlternateContent>
      </w:r>
      <w:r>
        <w:rPr>
          <w:noProof/>
          <w:sz w:val="26"/>
          <w:szCs w:val="26"/>
          <w:lang w:val="en-US" w:eastAsia="en-US"/>
        </w:rPr>
        <mc:AlternateContent>
          <mc:Choice Requires="wps">
            <w:drawing>
              <wp:anchor distT="0" distB="0" distL="114300" distR="114300" simplePos="0" relativeHeight="251659264" behindDoc="0" locked="0" layoutInCell="1" allowOverlap="1">
                <wp:simplePos x="0" y="0"/>
                <wp:positionH relativeFrom="column">
                  <wp:posOffset>2108200</wp:posOffset>
                </wp:positionH>
                <wp:positionV relativeFrom="paragraph">
                  <wp:posOffset>-78740</wp:posOffset>
                </wp:positionV>
                <wp:extent cx="201295" cy="247650"/>
                <wp:effectExtent l="12700" t="6985" r="5080" b="12065"/>
                <wp:wrapSquare wrapText="bothSides"/>
                <wp:docPr id="7"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 cy="2476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3" o:spid="_x0000_s1026" style="position:absolute;margin-left:166pt;margin-top:-6.2pt;width:15.85pt;height:1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K7tGQIAAC0EAAAOAAAAZHJzL2Uyb0RvYy54bWysU8Fu2zAMvQ/YPwi6L07cpFmMOEWRLsOA ri3Q7QMUWbaFyaJGKXGyrx8lp1m67TRMB4EUqSe+R2p5c+gM2yv0GmzJJ6MxZ8pKqLRtSv71y+bd e858ELYSBqwq+VF5frN6+2bZu0Ll0IKpFDICsb7oXcnbEFyRZV62qhN+BE5ZCtaAnQjkYpNVKHpC 70yWj8fXWQ9YOQSpvKfTuyHIVwm/rpUMj3XtVWCm5FRbSDumfRv3bLUURYPCtVqeyhD/UEUntKVH z1B3Igi2Q/0HVKclgoc6jCR0GdS1lipxIDaT8W9snlvhVOJC4nh3lsn/P1j5sH9CpquSzzmzoqMW Pe6FYVdXUZre+YIynt0TRnLe3YP85pmFdStso24RoW+VqKigSczPXl2IjqerbNt/hoqQxS5AUulQ YxcBiT87pGYcz81Qh8AkHZIe+WLGmaRQPp1fz1KzMlG8XHbow0cFHYtGyZUx2vkolyjE/t6HWI8o XrJS/WB0tdHGJAeb7dogI7Yl36SVKBDNyzRjWV/yxSyfJeRXMX8JMU7rbxAIO1ulQYtafTjZQWgz 2FSlsSfxol6D7luojqQdwjCz9MfIaAF/cNbTvJbcf98JVJyZT5b0X0ym0zjgyZnO5jk5eBnZXkaE lQRV8sDZYK7D8Cl2DnXT0kuTRNfCLfWs1knM2M+hqlOxNJNJ49P/iUN/6aesX7989RMAAP//AwBQ SwMEFAAGAAgAAAAhABVoQSPfAAAACgEAAA8AAABkcnMvZG93bnJldi54bWxMj8FOwzAQRO9I/IO1 SNxaJzE1KMSpKiokOHAgwN1NtknUeB3F2zT8PeYEx9GMZt4U28UNYsYp9J4MpOsEBFLtm55aA58f z6sHEIEtNXbwhAa+McC2vL4qbN74C73jXHErYgmF3BromMdcylB36GxY+xEpekc/OctRTq1sJnuJ 5W6QWZJo6WxPcaGzIz51WJ+qszOwb3eVnqXijTruX3hz+np7VakxtzfL7hEE48J/YfjFj+hQRqaD P1MTxGBAqSx+YQOrNLsDERNKq3sQBwOZ1iDLQv6/UP4AAAD//wMAUEsBAi0AFAAGAAgAAAAhALaD OJL+AAAA4QEAABMAAAAAAAAAAAAAAAAAAAAAAFtDb250ZW50X1R5cGVzXS54bWxQSwECLQAUAAYA CAAAACEAOP0h/9YAAACUAQAACwAAAAAAAAAAAAAAAAAvAQAAX3JlbHMvLnJlbHNQSwECLQAUAAYA CAAAACEAcpCu7RkCAAAtBAAADgAAAAAAAAAAAAAAAAAuAgAAZHJzL2Uyb0RvYy54bWxQSwECLQAU AAYACAAAACEAFWhBI98AAAAKAQAADwAAAAAAAAAAAAAAAABzBAAAZHJzL2Rvd25yZXYueG1sUEsF BgAAAAAEAAQA8wAAAH8FAAAAAA== ">
                <w10:wrap type="square"/>
              </v:oval>
            </w:pict>
          </mc:Fallback>
        </mc:AlternateContent>
      </w:r>
      <w:r>
        <w:rPr>
          <w:noProof/>
          <w:sz w:val="26"/>
          <w:szCs w:val="26"/>
          <w:lang w:val="en-US" w:eastAsia="en-US"/>
        </w:rPr>
        <mc:AlternateContent>
          <mc:Choice Requires="wps">
            <w:drawing>
              <wp:anchor distT="0" distB="0" distL="114300" distR="114300" simplePos="0" relativeHeight="251654144" behindDoc="0" locked="0" layoutInCell="1" allowOverlap="1">
                <wp:simplePos x="0" y="0"/>
                <wp:positionH relativeFrom="column">
                  <wp:posOffset>1409700</wp:posOffset>
                </wp:positionH>
                <wp:positionV relativeFrom="paragraph">
                  <wp:posOffset>-71755</wp:posOffset>
                </wp:positionV>
                <wp:extent cx="173355" cy="241300"/>
                <wp:effectExtent l="9525" t="13970" r="7620" b="11430"/>
                <wp:wrapSquare wrapText="bothSides"/>
                <wp:docPr id="6"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241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111pt;margin-top:-5.65pt;width:13.65pt;height:1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dKDIIQIAADwEAAAOAAAAZHJzL2Uyb0RvYy54bWysU9tuEzEQfUfiHyy/k70kadNVNlWVEoRU oKLwAY7Xu2vhG2Mnm/D1jL1pSIEnhB8sj2d8fObMzPL2oBXZC/DSmpoWk5wSYbhtpOlq+vXL5s2C Eh+YaZiyRtT0KDy9Xb1+tRxcJUrbW9UIIAhifDW4mvYhuCrLPO+FZn5inTDobC1oFtCELmuADYiu VVbm+VU2WGgcWC68x9v70UlXCb9tBQ+f2taLQFRNkVtIO6R9G/dstWRVB8z1kp9osH9goZk0+OkZ 6p4FRnYg/4DSkoP1tg0TbnVm21ZykXLAbIr8t2yeeuZEygXF8e4sk/9/sPzj/hGIbGp6RYlhGkv0 GUVjplOClIuoz+B8hWFP7hFiht49WP7NE2PXPYaJOwA79II1yKqI8dmLB9Hw+JRshw+2QXi2CzZJ dWhBR0AUgRxSRY7niohDIBwvi+vpdD6nhKOrnBXTPFUsY9XzYwc+vBNWk3ioKSD3BM72Dz5EMqx6 DknkrZLNRiqVDOi2awVkz7A5Nmkl/pjjZZgyZKjpzbycJ+QXPn8Jkaf1NwgtA3a5krqmi3MQq6Jq b02TejAwqcYzUlbmJGNUbqzA1jZHVBHs2MI4cnjoLfygZMD2ran/vmMgKFHvDVbippjNYr8nYza/ LtGAS8/20sMMR6iaBkrG4zqMM7JzILsefypS7sbeYfVamZSNlR1ZnchiiybBT+MUZ+DSTlG/hn71 EwAA//8DAFBLAwQUAAYACAAAACEACRZSHd8AAAAKAQAADwAAAGRycy9kb3ducmV2LnhtbEyPwU7D MBBE70j8g7VI3FonLio0xKkQqEgc2/TCbRMvSSC2o9hpA1/PcqK3Ge1o9k2+nW0vTjSGzjsN6TIB Qa72pnONhmO5WzyACBGdwd470vBNAbbF9VWOmfFnt6fTITaCS1zIUEMb45BJGeqWLIalH8jx7cOP FiPbsZFmxDOX216qJFlLi53jDy0O9NxS/XWYrIaqU0f82Zevid3sVvFtLj+n9xetb2/mp0cQkeb4 H4Y/fEaHgpkqPzkTRK9BKcVbooZFmq5AcELdbVhULNb3IItcXk4ofgEAAP//AwBQSwECLQAUAAYA CAAAACEAtoM4kv4AAADhAQAAEwAAAAAAAAAAAAAAAAAAAAAAW0NvbnRlbnRfVHlwZXNdLnhtbFBL AQItABQABgAIAAAAIQA4/SH/1gAAAJQBAAALAAAAAAAAAAAAAAAAAC8BAABfcmVscy8ucmVsc1BL AQItABQABgAIAAAAIQDCdKDIIQIAADwEAAAOAAAAAAAAAAAAAAAAAC4CAABkcnMvZTJvRG9jLnht bFBLAQItABQABgAIAAAAIQAJFlId3wAAAAoBAAAPAAAAAAAAAAAAAAAAAHsEAABkcnMvZG93bnJl di54bWxQSwUGAAAAAAQABADzAAAAhwUAAAAA ">
                <w10:wrap type="square"/>
              </v:rect>
            </w:pict>
          </mc:Fallback>
        </mc:AlternateContent>
      </w:r>
    </w:p>
    <w:p w:rsidR="007B2F82" w:rsidRPr="00E73F18" w:rsidRDefault="002D76C3" w:rsidP="00391196">
      <w:pPr>
        <w:tabs>
          <w:tab w:val="left" w:pos="284"/>
          <w:tab w:val="left" w:pos="567"/>
        </w:tabs>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51072" behindDoc="1" locked="0" layoutInCell="1" allowOverlap="1">
                <wp:simplePos x="0" y="0"/>
                <wp:positionH relativeFrom="column">
                  <wp:posOffset>1985645</wp:posOffset>
                </wp:positionH>
                <wp:positionV relativeFrom="paragraph">
                  <wp:posOffset>18415</wp:posOffset>
                </wp:positionV>
                <wp:extent cx="1066800" cy="342900"/>
                <wp:effectExtent l="4445" t="0" r="0" b="635"/>
                <wp:wrapNone/>
                <wp:docPr id="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262FE4" w:rsidRDefault="001642C6" w:rsidP="007B2F82">
                            <w:pPr>
                              <w:jc w:val="both"/>
                              <w:rPr>
                                <w:sz w:val="24"/>
                                <w:szCs w:val="24"/>
                                <w:lang w:val="en-US"/>
                              </w:rPr>
                            </w:pPr>
                            <w:r w:rsidRPr="00262FE4">
                              <w:rPr>
                                <w:sz w:val="24"/>
                                <w:szCs w:val="24"/>
                              </w:rPr>
                              <w:t xml:space="preserve">   </w:t>
                            </w:r>
                            <w:r>
                              <w:rPr>
                                <w:sz w:val="24"/>
                                <w:szCs w:val="24"/>
                                <w:lang w:val="en-US"/>
                              </w:rPr>
                              <w:t xml:space="preserve"> </w:t>
                            </w:r>
                            <w:r w:rsidRPr="00262FE4">
                              <w:rPr>
                                <w:sz w:val="24"/>
                                <w:szCs w:val="24"/>
                              </w:rPr>
                              <w:t xml:space="preserve">7          </w:t>
                            </w:r>
                            <w:r>
                              <w:rPr>
                                <w:sz w:val="24"/>
                                <w:szCs w:val="24"/>
                                <w:lang w:val="en-US"/>
                              </w:rPr>
                              <w:t xml:space="preserve">  </w:t>
                            </w:r>
                            <w:r w:rsidRPr="00262FE4">
                              <w:rPr>
                                <w:sz w:val="24"/>
                                <w:szCs w:val="24"/>
                                <w:lang w:val="en-US"/>
                              </w:rPr>
                              <w:t>8</w:t>
                            </w:r>
                          </w:p>
                        </w:txbxContent>
                      </wps:txbx>
                      <wps:bodyPr rot="0" vert="horz" wrap="square" lIns="18000" tIns="36000" rIns="18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8" type="#_x0000_t202" style="position:absolute;left:0;text-align:left;margin-left:156.35pt;margin-top:1.45pt;width:84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Nn9ggIAABcFAAAOAAAAZHJzL2Uyb0RvYy54bWysVMlu2zAQvRfoPxC8O5Ic2bGEyEGWuiiQ LkDSD6BJyiIqcViStpQG/fcOKTtxugBFUR0kUjN8s7w3PL8YupbspHUKdEWzk5QSqTkIpTcV/Xy/ miwocZ5pwVrQsqIP0tGL5etX570p5RQaaIW0BEG0K3tT0cZ7UyaJ443smDsBIzUaa7Ad87i1m0RY 1iN61ybTNJ0nPVhhLHDpHP69GY10GfHrWnL/sa6d9KStKObm49vG9zq8k+U5KzeWmUbxfRrsH7Lo mNIY9AnqhnlGtlb9AtUpbsFB7U84dAnUteIy1oDVZOlP1dw1zMhYCzbHmac2uf8Hyz/sPlmiREVn lGjWIUX3cvDkCgaSF6E9vXElet0Z9PMD/keaY6nO3AL/4oiG64bpjby0FvpGMoHpZeFkcnR0xHEB ZN2/B4Fx2NZDBBpq24XeYTcIoiNND0/UhFx4CJnO54sUTRxtp/m0wHUIwcrDaWOdfyuhI2FRUYvU R3S2u3V+dD24hGAOWiVWqm3jxm7W160lO4YyWcVnj/7CrdXBWUM4NiKOfzBJjBFsId1I+2ORTfP0 alpMVvPF2SRf5bNJcZYuJmlWXBXzNC/ym9X3kGCWl40SQupbpeVBgln+dxTvh2EUTxQh6StazKaz kaI/FpnG53dFdsrjRLaqqyg2HJ/gxMpA7Bst4toz1Y7r5GX6kRDsweEbuxJlEJgfNeCH9RAFtwjA QSJrEA+oCwtIGzKMtwkuGrDfKOlxMivqvm6ZlZS073TQVkgLRzluTudxY48t62ML0xyhKuopGZfX fhz/rbFq02CkUc0aLlGPtYpSec5qr2KcvljT/qYI4328j17P99nyBwAAAP//AwBQSwMEFAAGAAgA AAAhAJ0IL3vdAAAACAEAAA8AAABkcnMvZG93bnJldi54bWxMj81OwzAQhO9IvIO1SNyo01DSNmRT IRDXSgQkyM2Jt3GE/4jdNrw95gTH0Yxmvql2s9HsRFMYnUVYLjJgZHsnRzsgvL0+32yAhSisFNpZ QvimALv68qISpXRn+0KnJg4sldhQCgQVoy85D70iI8LCebLJO7jJiJjkNHA5iXMqN5rnWVZwI0ab FpTw9Kio/2yOBuHdz0of9h9tm6+e2sJ8dX7frBGvr+aHe2CR5vgXhl/8hA51Yurc0crANMLtMl+n KEK+BZb81SZLukO4K7bA64r/P1D/AAAA//8DAFBLAQItABQABgAIAAAAIQC2gziS/gAAAOEBAAAT AAAAAAAAAAAAAAAAAAAAAABbQ29udGVudF9UeXBlc10ueG1sUEsBAi0AFAAGAAgAAAAhADj9If/W AAAAlAEAAAsAAAAAAAAAAAAAAAAALwEAAF9yZWxzLy5yZWxzUEsBAi0AFAAGAAgAAAAhAMP42f2C AgAAFwUAAA4AAAAAAAAAAAAAAAAALgIAAGRycy9lMm9Eb2MueG1sUEsBAi0AFAAGAAgAAAAhAJ0I L3vdAAAACAEAAA8AAAAAAAAAAAAAAAAA3AQAAGRycy9kb3ducmV2LnhtbFBLBQYAAAAABAAEAPMA AADmBQAAAAA= " stroked="f">
                <v:textbox inset=".5mm,1mm,.5mm,1mm">
                  <w:txbxContent>
                    <w:p w:rsidR="001642C6" w:rsidRPr="00262FE4" w:rsidRDefault="001642C6" w:rsidP="007B2F82">
                      <w:pPr>
                        <w:jc w:val="both"/>
                        <w:rPr>
                          <w:sz w:val="24"/>
                          <w:szCs w:val="24"/>
                          <w:lang w:val="en-US"/>
                        </w:rPr>
                      </w:pPr>
                      <w:r w:rsidRPr="00262FE4">
                        <w:rPr>
                          <w:sz w:val="24"/>
                          <w:szCs w:val="24"/>
                        </w:rPr>
                        <w:t xml:space="preserve">   </w:t>
                      </w:r>
                      <w:r>
                        <w:rPr>
                          <w:sz w:val="24"/>
                          <w:szCs w:val="24"/>
                          <w:lang w:val="en-US"/>
                        </w:rPr>
                        <w:t xml:space="preserve"> </w:t>
                      </w:r>
                      <w:r w:rsidRPr="00262FE4">
                        <w:rPr>
                          <w:sz w:val="24"/>
                          <w:szCs w:val="24"/>
                        </w:rPr>
                        <w:t xml:space="preserve">7          </w:t>
                      </w:r>
                      <w:r>
                        <w:rPr>
                          <w:sz w:val="24"/>
                          <w:szCs w:val="24"/>
                          <w:lang w:val="en-US"/>
                        </w:rPr>
                        <w:t xml:space="preserve">  </w:t>
                      </w:r>
                      <w:r w:rsidRPr="00262FE4">
                        <w:rPr>
                          <w:sz w:val="24"/>
                          <w:szCs w:val="24"/>
                          <w:lang w:val="en-US"/>
                        </w:rPr>
                        <w:t>8</w:t>
                      </w:r>
                    </w:p>
                  </w:txbxContent>
                </v:textbox>
              </v:shape>
            </w:pict>
          </mc:Fallback>
        </mc:AlternateContent>
      </w:r>
      <w:r>
        <w:rPr>
          <w:noProof/>
          <w:sz w:val="26"/>
          <w:szCs w:val="26"/>
          <w:lang w:val="en-US" w:eastAsia="en-US"/>
        </w:rPr>
        <mc:AlternateContent>
          <mc:Choice Requires="wps">
            <w:drawing>
              <wp:anchor distT="0" distB="0" distL="114300" distR="114300" simplePos="0" relativeHeight="251650048" behindDoc="1" locked="0" layoutInCell="1" allowOverlap="1">
                <wp:simplePos x="0" y="0"/>
                <wp:positionH relativeFrom="column">
                  <wp:posOffset>604520</wp:posOffset>
                </wp:positionH>
                <wp:positionV relativeFrom="paragraph">
                  <wp:posOffset>36195</wp:posOffset>
                </wp:positionV>
                <wp:extent cx="1243965" cy="264160"/>
                <wp:effectExtent l="4445" t="0" r="0" b="4445"/>
                <wp:wrapTight wrapText="bothSides">
                  <wp:wrapPolygon edited="0">
                    <wp:start x="-165" y="0"/>
                    <wp:lineTo x="-165" y="20821"/>
                    <wp:lineTo x="21600" y="20821"/>
                    <wp:lineTo x="21600" y="0"/>
                    <wp:lineTo x="-165" y="0"/>
                  </wp:wrapPolygon>
                </wp:wrapTight>
                <wp:docPr id="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965"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262FE4" w:rsidRDefault="001642C6" w:rsidP="007B2F82">
                            <w:pPr>
                              <w:jc w:val="both"/>
                              <w:rPr>
                                <w:sz w:val="24"/>
                                <w:szCs w:val="24"/>
                              </w:rPr>
                            </w:pPr>
                            <w:r>
                              <w:t xml:space="preserve">       </w:t>
                            </w:r>
                            <w:r w:rsidRPr="00262FE4">
                              <w:rPr>
                                <w:sz w:val="24"/>
                                <w:szCs w:val="24"/>
                              </w:rPr>
                              <w:t xml:space="preserve">5         </w:t>
                            </w:r>
                            <w:r>
                              <w:rPr>
                                <w:sz w:val="24"/>
                                <w:szCs w:val="24"/>
                                <w:lang w:val="en-US"/>
                              </w:rPr>
                              <w:t xml:space="preserve">   </w:t>
                            </w:r>
                            <w:r w:rsidRPr="00262FE4">
                              <w:rPr>
                                <w:sz w:val="24"/>
                                <w:szCs w:val="24"/>
                              </w:rPr>
                              <w:t>6</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9" type="#_x0000_t202" style="position:absolute;left:0;text-align:left;margin-left:47.6pt;margin-top:2.85pt;width:97.95pt;height:20.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8qLwgwIAABcFAAAOAAAAZHJzL2Uyb0RvYy54bWysVF1v2yAUfZ+0/4B4T21nThpbdap+LNOk 7kNq9wMI4BgNAwMSu6v233eBJMu6TZqm+cEGczmce8+5XFyOvUQ7bp3QqsHFWY4RV1QzoTYN/vSw miwwcp4oRqRWvMGP3OHL5csXF4Op+VR3WjJuEYAoVw+mwZ33ps4yRzveE3emDVew2GrbEw9Tu8mY JQOg9zKb5vk8G7RlxmrKnYO/t2kRLyN+23LqP7St4x7JBgM3H982vtfhnS0vSL2xxHSC7mmQf2DR E6Hg0CPULfEEba34BaoX1GqnW39GdZ/pthWUxxwgmyJ/ls19RwyPuUBxnDmWyf0/WPp+99EiwRpc YqRIDxI98NGjaz2ichHKMxhXQ9S9gTg/wn+QOabqzJ2mnx1S+qYjasOvrNVDxwkDekXYmZ1sTTgu gKyHd5rBOWTrdQQaW9uH2kE1EKCDTI9HaQIXGo6clq+q+QwjCmvTeVnMo3YZqQ+7jXX+Ddc9CoMG W5A+opPdnfOBDakPIeEwp6VgKyFlnNjN+kZatCNgk1V8YgLPwqQKwUqHbQkx/QGScEZYC3Sj7E8V MM6vp9VkNV+cT8pVOZtU5/likhfVdTXPy6q8XX0LBIuy7gRjXN0JxQ8WLMq/k3jfDMk80YRoaHA1 m86SRH9MMo/P75LshYeOlKJv8OIYROog7GvFIG1SeyJkGmc/049VhhocvrEq0QZB+eQBP67HaLjq 4K61Zo/gC6tBNhAfbhMYdNp+xWiAzmyw+7IllmMk36rgrUALWjlNcphhZE9X1qcrRFGAarDHKA1v fGr/rbFi08FJyc1KX4EfWxGtEoybWO1dDN0Xc9rfFKG9T+cx6sd9tvwOAAD//wMAUEsDBBQABgAI AAAAIQDWfvmo2wAAAAcBAAAPAAAAZHJzL2Rvd25yZXYueG1sTI7BTsMwEETvSPyDtUjcqJO0pW2a TQUoSFxbEOdt7Mah8TqKnTb8PeYEx9GM3rxiN9lOXPTgW8cI6SwBobl2quUG4eP99WENwgdiRZ1j jfCtPezK25uCcuWuvNeXQ2hEhLDPCcGE0OdS+tpoS37mes2xO7nBUohxaKQa6BrhtpNZkjxKSy3H B0O9fjG6Ph9Gi1D5r9Mird7s3LafJK05q/G5Qry/m562IIKewt8YfvWjOpTR6ehGVl50CJtlFpcI yxWIWGebNAVxRFis5iDLQv73L38AAAD//wMAUEsBAi0AFAAGAAgAAAAhALaDOJL+AAAA4QEAABMA AAAAAAAAAAAAAAAAAAAAAFtDb250ZW50X1R5cGVzXS54bWxQSwECLQAUAAYACAAAACEAOP0h/9YA AACUAQAACwAAAAAAAAAAAAAAAAAvAQAAX3JlbHMvLnJlbHNQSwECLQAUAAYACAAAACEAAvKi8IMC AAAXBQAADgAAAAAAAAAAAAAAAAAuAgAAZHJzL2Uyb0RvYy54bWxQSwECLQAUAAYACAAAACEA1n75 qNsAAAAHAQAADwAAAAAAAAAAAAAAAADdBAAAZHJzL2Rvd25yZXYueG1sUEsFBgAAAAAEAAQA8wAA AOUFAAAAAA== " stroked="f">
                <v:textbox inset=".5mm,.3mm,.5mm,.3mm">
                  <w:txbxContent>
                    <w:p w:rsidR="001642C6" w:rsidRPr="00262FE4" w:rsidRDefault="001642C6" w:rsidP="007B2F82">
                      <w:pPr>
                        <w:jc w:val="both"/>
                        <w:rPr>
                          <w:sz w:val="24"/>
                          <w:szCs w:val="24"/>
                        </w:rPr>
                      </w:pPr>
                      <w:r>
                        <w:t xml:space="preserve">       </w:t>
                      </w:r>
                      <w:r w:rsidRPr="00262FE4">
                        <w:rPr>
                          <w:sz w:val="24"/>
                          <w:szCs w:val="24"/>
                        </w:rPr>
                        <w:t xml:space="preserve">5         </w:t>
                      </w:r>
                      <w:r>
                        <w:rPr>
                          <w:sz w:val="24"/>
                          <w:szCs w:val="24"/>
                          <w:lang w:val="en-US"/>
                        </w:rPr>
                        <w:t xml:space="preserve">   </w:t>
                      </w:r>
                      <w:r w:rsidRPr="00262FE4">
                        <w:rPr>
                          <w:sz w:val="24"/>
                          <w:szCs w:val="24"/>
                        </w:rPr>
                        <w:t>6</w:t>
                      </w:r>
                    </w:p>
                  </w:txbxContent>
                </v:textbox>
                <w10:wrap type="tight"/>
              </v:shape>
            </w:pict>
          </mc:Fallback>
        </mc:AlternateContent>
      </w:r>
    </w:p>
    <w:p w:rsidR="00CE2432" w:rsidRDefault="002D76C3" w:rsidP="00391196">
      <w:pPr>
        <w:spacing w:line="240" w:lineRule="atLeast"/>
        <w:jc w:val="both"/>
        <w:rPr>
          <w:b/>
          <w:sz w:val="26"/>
          <w:szCs w:val="26"/>
          <w:lang w:val="en-US"/>
        </w:rPr>
      </w:pPr>
      <w:r>
        <w:rPr>
          <w:b/>
          <w:noProof/>
          <w:sz w:val="26"/>
          <w:szCs w:val="26"/>
          <w:lang w:val="en-US" w:eastAsia="en-US"/>
        </w:rPr>
        <mc:AlternateContent>
          <mc:Choice Requires="wps">
            <w:drawing>
              <wp:anchor distT="0" distB="0" distL="114300" distR="114300" simplePos="0" relativeHeight="251643904" behindDoc="0" locked="0" layoutInCell="1" allowOverlap="1">
                <wp:simplePos x="0" y="0"/>
                <wp:positionH relativeFrom="column">
                  <wp:posOffset>19050</wp:posOffset>
                </wp:positionH>
                <wp:positionV relativeFrom="paragraph">
                  <wp:posOffset>64770</wp:posOffset>
                </wp:positionV>
                <wp:extent cx="509905" cy="340995"/>
                <wp:effectExtent l="0" t="0" r="4445" b="3810"/>
                <wp:wrapNone/>
                <wp:docPr id="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C618B4" w:rsidRDefault="001642C6" w:rsidP="007B2F82">
                            <w:pPr>
                              <w:jc w:val="center"/>
                              <w:rPr>
                                <w:lang w:val="en-US"/>
                              </w:rPr>
                            </w:pPr>
                            <w:r>
                              <w:t>II</w:t>
                            </w:r>
                            <w:r>
                              <w:rPr>
                                <w:lang w:val="en-US"/>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0" type="#_x0000_t202" style="position:absolute;left:0;text-align:left;margin-left:1.5pt;margin-top:5.1pt;width:40.15pt;height:26.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5cJlAhgIAABcFAAAOAAAAZHJzL2Uyb0RvYy54bWysVG1v2yAQ/j5p/wHxPbWdOm1s1an6skyT uhep3Q8ggGM0zHlAYnfV/vsOnKRZt0nTNH/AHBwPz909x8Xl0GqyldYpMBXNTlJKpOEglFlX9PPD cjKnxHlmBNNgZEUfpaOXi9evLvqulFNoQAtpCYIYV/ZdRRvvuzJJHG9ky9wJdNLgZg22ZR5Nu06E ZT2itzqZpulZ0oMVnQUuncPV23GTLiJ+XUvuP9a1k57oiiI3H0cbx1UYk8UFK9eWdY3iOxrsH1i0 TBm89AB1yzwjG6t+gWoVt+Cg9icc2gTqWnEZY8BosvRFNPcN62SMBZPjukOa3P+D5R+2nyxRoqKn lBjWYoke5ODJNQxkOgvp6TtXotd9h35+wHUscwzVdXfAvzhi4KZhZi2vrIW+kUwgvSycTI6Ojjgu gKz69yDwHrbxEIGG2rYhd5gNguhYpsdDaQIXjouztCjSGSUct05zNCK3hJX7w511/q2EloRJRS1W PoKz7Z3zgQwr9y7hLgdaiaXSOhp2vbrRlmwZqmQZv8j/hZs2wdlAODYijivIEe8Ie4FtrPpTkU3z 9HpaTJZn8/NJvsxnk+I8nU/SrLguztK8yG+X3wPBLC8bJYQ0d8rIvQKz/O8qvOuFUTtRg6SvaDHD ysW4/hhkGr/fBdkqjw2pVVvR+cGJlaGub4zAsFnpmdLjPPmZfswy5mD/j1mJKgiFHyXgh9UQ9ZbF 5gsSWYF4RF1YwLph8fE1wUkD9hslPXZmRd3XDbOSEv3OoLaKLM9DK0cjn51P0bDHO6vjHWY4QlXU UzJOb/zY/pvOqnWDN41qNnCFeqxV1Mozq52KsftiULuXIrT3sR29nt+zxQ8AAAD//wMAUEsDBBQA BgAIAAAAIQAg4Ihl2wAAAAYBAAAPAAAAZHJzL2Rvd25yZXYueG1sTI/BTsMwEETvSPyDtUhcEHVo IG1DnAqQQFxb+gGbeJtExOsodpv071lOcNyZ0czbYju7Xp1pDJ1nAw+LBBRx7W3HjYHD1/v9GlSI yBZ7z2TgQgG25fVVgbn1E+/ovI+NkhIOORpoYxxyrUPdksOw8AOxeEc/Ooxyjo22I05S7nq9TJJM O+xYFloc6K2l+nt/cgaOn9Pd02aqPuJhtXvMXrFbVf5izO3N/PIMKtIc/8Lwiy/oUApT5U9sg+oN pPJJFDlZghJ7naagKgNZugFdFvo/fvkDAAD//wMAUEsBAi0AFAAGAAgAAAAhALaDOJL+AAAA4QEA ABMAAAAAAAAAAAAAAAAAAAAAAFtDb250ZW50X1R5cGVzXS54bWxQSwECLQAUAAYACAAAACEAOP0h /9YAAACUAQAACwAAAAAAAAAAAAAAAAAvAQAAX3JlbHMvLnJlbHNQSwECLQAUAAYACAAAACEA+XCZ QIYCAAAXBQAADgAAAAAAAAAAAAAAAAAuAgAAZHJzL2Uyb0RvYy54bWxQSwECLQAUAAYACAAAACEA IOCIZdsAAAAGAQAADwAAAAAAAAAAAAAAAADgBAAAZHJzL2Rvd25yZXYueG1sUEsFBgAAAAAEAAQA 8wAAAOgFAAAAAA== " stroked="f">
                <v:textbox>
                  <w:txbxContent>
                    <w:p w:rsidR="001642C6" w:rsidRPr="00C618B4" w:rsidRDefault="001642C6" w:rsidP="007B2F82">
                      <w:pPr>
                        <w:jc w:val="center"/>
                        <w:rPr>
                          <w:lang w:val="en-US"/>
                        </w:rPr>
                      </w:pPr>
                      <w:r>
                        <w:t>II</w:t>
                      </w:r>
                      <w:r>
                        <w:rPr>
                          <w:lang w:val="en-US"/>
                        </w:rPr>
                        <w:t>I</w:t>
                      </w:r>
                    </w:p>
                  </w:txbxContent>
                </v:textbox>
              </v:shape>
            </w:pict>
          </mc:Fallback>
        </mc:AlternateContent>
      </w:r>
      <w:r>
        <w:rPr>
          <w:b/>
          <w:noProof/>
          <w:sz w:val="26"/>
          <w:szCs w:val="26"/>
          <w:lang w:val="en-US" w:eastAsia="en-US"/>
        </w:rPr>
        <mc:AlternateContent>
          <mc:Choice Requires="wps">
            <w:drawing>
              <wp:anchor distT="0" distB="0" distL="114300" distR="114300" simplePos="0" relativeHeight="251652096" behindDoc="0" locked="0" layoutInCell="1" allowOverlap="1">
                <wp:simplePos x="0" y="0"/>
                <wp:positionH relativeFrom="column">
                  <wp:posOffset>1689735</wp:posOffset>
                </wp:positionH>
                <wp:positionV relativeFrom="paragraph">
                  <wp:posOffset>29210</wp:posOffset>
                </wp:positionV>
                <wp:extent cx="347345" cy="589915"/>
                <wp:effectExtent l="3810" t="635" r="1270" b="0"/>
                <wp:wrapNone/>
                <wp:docPr id="2"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58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Default="001642C6" w:rsidP="00262FE4">
                            <w:pPr>
                              <w:spacing w:line="120" w:lineRule="atLeast"/>
                              <w:jc w:val="center"/>
                              <w:rPr>
                                <w:b/>
                                <w:sz w:val="36"/>
                              </w:rPr>
                            </w:pPr>
                            <w:r>
                              <w:rPr>
                                <w:b/>
                                <w:sz w:val="36"/>
                              </w:rPr>
                              <w:t>?</w:t>
                            </w:r>
                          </w:p>
                          <w:p w:rsidR="001642C6" w:rsidRPr="00262FE4" w:rsidRDefault="001642C6" w:rsidP="00262FE4">
                            <w:pPr>
                              <w:spacing w:line="120" w:lineRule="atLeast"/>
                              <w:jc w:val="center"/>
                              <w:rPr>
                                <w:sz w:val="26"/>
                                <w:szCs w:val="26"/>
                              </w:rPr>
                            </w:pPr>
                            <w:r w:rsidRPr="00262FE4">
                              <w:rPr>
                                <w:sz w:val="26"/>
                                <w:szCs w:val="26"/>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1" type="#_x0000_t202" style="position:absolute;left:0;text-align:left;margin-left:133.05pt;margin-top:2.3pt;width:27.35pt;height:46.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vOuUhQIAABcFAAAOAAAAZHJzL2Uyb0RvYy54bWysVNmO2yAUfa/Uf0C8Z7zUnsTWOKNZmqrS dJFm+gEEcIyKgQKJPa36773gJJPpIlVV/YBZLucu51wuLsdeoh23TmjV4OwsxYgrqplQmwZ/eljN Fhg5TxQjUive4Efu8OXy5YuLwdQ8152WjFsEIMrVg2lw572pk8TRjvfEnWnDFRy22vbEw9JuEmbJ AOi9TPI0PU8GbZmxmnLnYPd2OsTLiN+2nPoPbeu4R7LBEJuPo43jOozJ8oLUG0tMJ+g+DPIPUfRE KHB6hLolnqCtFb9A9YJa7XTrz6juE922gvKYA2STpT9lc98Rw2MuUBxnjmVy/w+Wvt99tEiwBucY KdIDRQ989Ohaj6iM5RmMq8Hq3oCdH2EfaI6pOnOn6WeHlL7piNrwK2v10HHCILwsFDY5uRoIcbUL IOvhnWbgh2y9jkBja/tQO6gGAnSg6fFITYiFwuarYv6qKDGicFQuqiorowdSHy4b6/wbrnsUJg22 wHwEJ7s750MwpD6YBF9OS8FWQsq4sJv1jbRoR0Alq/jt0Z+ZSRWMlQ7XJsRpB2IEH+EsRBtZ/1Zl eZFe59Vsdb6Yz4pVUc6qebqYpVl1XZ2nRVXcrr6HALOi7gRjXN0JxQ8KzIq/Y3jfC5N2ogbR0OCq zMuJoT8mmcbvd0n2wkNDStE3eHE0InXg9bVisV08EXKaJ8/Dj1WGGhz+sSpRBYH4SQJ+XI9Rb1nU SFDFWrNH0IXVwBuQD68JTDptv2I0QGc22H3ZEssxkm8VaKvKiiK0clwU5TyHhT09WZ+eEEUBqsEe o2l646f23xorNh14mtSs9BXosRVRK09R7VUM3ReT2r8Uob1P19Hq6T1b/gAAAP//AwBQSwMEFAAG AAgAAAAhAHlLbF/dAAAACAEAAA8AAABkcnMvZG93bnJldi54bWxMj8FOwzAQRO9I/IO1SFwQdRpa h4Y4FSCBuLb0Azaxm0TE6yh2m/TvWU70OJrRzJtiO7tenO0YOk8alosEhKXam44aDYfvj8dnECEi Gew9WQ0XG2Bb3t4UmBs/0c6e97ERXEIhRw1tjEMuZahb6zAs/GCJvaMfHUaWYyPNiBOXu16mSaKk w454ocXBvre2/tmfnIbj1/Sw3kzVZzxku5V6wy6r/EXr+7v59QVEtHP8D8MfPqNDyUyVP5EJoteQ KrXkqIaVAsH+U5rwlUrDJluDLAt5faD8BQAA//8DAFBLAQItABQABgAIAAAAIQC2gziS/gAAAOEB AAATAAAAAAAAAAAAAAAAAAAAAABbQ29udGVudF9UeXBlc10ueG1sUEsBAi0AFAAGAAgAAAAhADj9 If/WAAAAlAEAAAsAAAAAAAAAAAAAAAAALwEAAF9yZWxzLy5yZWxzUEsBAi0AFAAGAAgAAAAhAEu8 65SFAgAAFwUAAA4AAAAAAAAAAAAAAAAALgIAAGRycy9lMm9Eb2MueG1sUEsBAi0AFAAGAAgAAAAh AHlLbF/dAAAACAEAAA8AAAAAAAAAAAAAAAAA3wQAAGRycy9kb3ducmV2LnhtbFBLBQYAAAAABAAE APMAAADpBQAAAAA= " stroked="f">
                <v:textbox>
                  <w:txbxContent>
                    <w:p w:rsidR="001642C6" w:rsidRDefault="001642C6" w:rsidP="00262FE4">
                      <w:pPr>
                        <w:spacing w:line="120" w:lineRule="atLeast"/>
                        <w:jc w:val="center"/>
                        <w:rPr>
                          <w:b/>
                          <w:sz w:val="36"/>
                        </w:rPr>
                      </w:pPr>
                      <w:r>
                        <w:rPr>
                          <w:b/>
                          <w:sz w:val="36"/>
                        </w:rPr>
                        <w:t>?</w:t>
                      </w:r>
                    </w:p>
                    <w:p w:rsidR="001642C6" w:rsidRPr="00262FE4" w:rsidRDefault="001642C6" w:rsidP="00262FE4">
                      <w:pPr>
                        <w:spacing w:line="120" w:lineRule="atLeast"/>
                        <w:jc w:val="center"/>
                        <w:rPr>
                          <w:sz w:val="26"/>
                          <w:szCs w:val="26"/>
                        </w:rPr>
                      </w:pPr>
                      <w:r w:rsidRPr="00262FE4">
                        <w:rPr>
                          <w:sz w:val="26"/>
                          <w:szCs w:val="26"/>
                        </w:rPr>
                        <w:t>9</w:t>
                      </w:r>
                    </w:p>
                  </w:txbxContent>
                </v:textbox>
              </v:shape>
            </w:pict>
          </mc:Fallback>
        </mc:AlternateContent>
      </w:r>
    </w:p>
    <w:p w:rsidR="005A68D1" w:rsidRDefault="00CE2432" w:rsidP="00391196">
      <w:pPr>
        <w:spacing w:line="240" w:lineRule="atLeast"/>
        <w:jc w:val="both"/>
        <w:rPr>
          <w:b/>
          <w:sz w:val="26"/>
          <w:szCs w:val="26"/>
          <w:lang w:val="en-US"/>
        </w:rPr>
      </w:pPr>
      <w:r>
        <w:rPr>
          <w:b/>
          <w:sz w:val="26"/>
          <w:szCs w:val="26"/>
          <w:lang w:val="en-US"/>
        </w:rPr>
        <w:t xml:space="preserve">     </w:t>
      </w:r>
    </w:p>
    <w:p w:rsidR="005A68D1" w:rsidRDefault="005A68D1" w:rsidP="00391196">
      <w:pPr>
        <w:spacing w:line="240" w:lineRule="atLeast"/>
        <w:jc w:val="both"/>
        <w:rPr>
          <w:b/>
          <w:sz w:val="26"/>
          <w:szCs w:val="26"/>
          <w:lang w:val="en-US"/>
        </w:rPr>
      </w:pPr>
      <w:r>
        <w:rPr>
          <w:b/>
          <w:sz w:val="26"/>
          <w:szCs w:val="26"/>
          <w:lang w:val="en-US"/>
        </w:rPr>
        <w:t xml:space="preserve">      </w:t>
      </w:r>
    </w:p>
    <w:p w:rsidR="00B7336B" w:rsidRDefault="00B7336B" w:rsidP="00391196">
      <w:pPr>
        <w:spacing w:line="240" w:lineRule="atLeast"/>
        <w:ind w:firstLine="567"/>
        <w:jc w:val="both"/>
        <w:rPr>
          <w:b/>
          <w:sz w:val="26"/>
          <w:szCs w:val="26"/>
          <w:lang w:val="en-US"/>
        </w:rPr>
      </w:pPr>
    </w:p>
    <w:p w:rsidR="00AB079F" w:rsidRPr="00CE2432" w:rsidRDefault="00AB079F" w:rsidP="00391196">
      <w:pPr>
        <w:spacing w:line="240" w:lineRule="atLeast"/>
        <w:ind w:firstLine="567"/>
        <w:jc w:val="both"/>
        <w:rPr>
          <w:b/>
          <w:sz w:val="26"/>
          <w:szCs w:val="26"/>
          <w:lang w:val="en-US"/>
        </w:rPr>
      </w:pPr>
      <w:r w:rsidRPr="00E73F18">
        <w:rPr>
          <w:b/>
          <w:sz w:val="26"/>
          <w:szCs w:val="26"/>
        </w:rPr>
        <w:t>a.</w:t>
      </w:r>
      <w:r w:rsidR="00675A3D" w:rsidRPr="00E73F18">
        <w:rPr>
          <w:sz w:val="26"/>
          <w:szCs w:val="26"/>
        </w:rPr>
        <w:t xml:space="preserve"> B</w:t>
      </w:r>
      <w:r w:rsidRPr="00E73F18">
        <w:rPr>
          <w:sz w:val="26"/>
          <w:szCs w:val="26"/>
        </w:rPr>
        <w:t>ệnh X do gen trội hay lặn quy định?</w:t>
      </w:r>
      <w:r w:rsidR="00675A3D" w:rsidRPr="00E73F18">
        <w:rPr>
          <w:sz w:val="26"/>
          <w:szCs w:val="26"/>
          <w:lang w:val="en-US"/>
        </w:rPr>
        <w:t xml:space="preserve"> Giải thích?</w:t>
      </w:r>
      <w:r w:rsidRPr="00E73F18">
        <w:rPr>
          <w:sz w:val="26"/>
          <w:szCs w:val="26"/>
        </w:rPr>
        <w:t xml:space="preserve"> </w:t>
      </w:r>
    </w:p>
    <w:p w:rsidR="00AB079F" w:rsidRPr="00E73F18" w:rsidRDefault="00AB079F" w:rsidP="00391196">
      <w:pPr>
        <w:spacing w:line="340" w:lineRule="atLeast"/>
        <w:ind w:firstLine="567"/>
        <w:jc w:val="both"/>
        <w:rPr>
          <w:sz w:val="26"/>
          <w:szCs w:val="26"/>
        </w:rPr>
      </w:pPr>
      <w:r w:rsidRPr="00E73F18">
        <w:rPr>
          <w:b/>
          <w:sz w:val="26"/>
          <w:szCs w:val="26"/>
        </w:rPr>
        <w:t>b.</w:t>
      </w:r>
      <w:r w:rsidRPr="00E73F18">
        <w:rPr>
          <w:sz w:val="26"/>
          <w:szCs w:val="26"/>
        </w:rPr>
        <w:t xml:space="preserve"> Biện luận </w:t>
      </w:r>
      <w:r w:rsidR="00613704" w:rsidRPr="00E73F18">
        <w:rPr>
          <w:sz w:val="26"/>
          <w:szCs w:val="26"/>
        </w:rPr>
        <w:t xml:space="preserve">để </w:t>
      </w:r>
      <w:r w:rsidRPr="00E73F18">
        <w:rPr>
          <w:sz w:val="26"/>
          <w:szCs w:val="26"/>
        </w:rPr>
        <w:t xml:space="preserve">xác định kiểu gen của người (2), (8) trong phả hệ trên. </w:t>
      </w:r>
    </w:p>
    <w:p w:rsidR="00AB079F" w:rsidRPr="00E73F18" w:rsidRDefault="00AB079F" w:rsidP="00391196">
      <w:pPr>
        <w:spacing w:line="340" w:lineRule="atLeast"/>
        <w:ind w:firstLine="567"/>
        <w:jc w:val="both"/>
        <w:rPr>
          <w:spacing w:val="-6"/>
          <w:position w:val="-6"/>
          <w:sz w:val="26"/>
          <w:szCs w:val="26"/>
        </w:rPr>
      </w:pPr>
      <w:r w:rsidRPr="00E73F18">
        <w:rPr>
          <w:b/>
          <w:spacing w:val="-6"/>
          <w:position w:val="-6"/>
          <w:sz w:val="26"/>
          <w:szCs w:val="26"/>
        </w:rPr>
        <w:t>c.</w:t>
      </w:r>
      <w:r w:rsidRPr="00E73F18">
        <w:rPr>
          <w:spacing w:val="-6"/>
          <w:position w:val="-6"/>
          <w:sz w:val="26"/>
          <w:szCs w:val="26"/>
        </w:rPr>
        <w:t xml:space="preserve"> Khả năng để cặp vợ chồng </w:t>
      </w:r>
      <w:r w:rsidR="00FD0C8B" w:rsidRPr="00E73F18">
        <w:rPr>
          <w:spacing w:val="-6"/>
          <w:position w:val="-6"/>
          <w:sz w:val="26"/>
          <w:szCs w:val="26"/>
        </w:rPr>
        <w:t>(6) và (7) sinh được đứa con</w:t>
      </w:r>
      <w:r w:rsidRPr="00E73F18">
        <w:rPr>
          <w:spacing w:val="-6"/>
          <w:position w:val="-6"/>
          <w:sz w:val="26"/>
          <w:szCs w:val="26"/>
        </w:rPr>
        <w:t xml:space="preserve"> (9) bị bệnh X với tỷ lệ là bao nhiêu?</w:t>
      </w:r>
    </w:p>
    <w:p w:rsidR="00AB079F" w:rsidRPr="00E73F18" w:rsidRDefault="00AB079F" w:rsidP="00391196">
      <w:pPr>
        <w:spacing w:line="340" w:lineRule="atLeast"/>
        <w:ind w:firstLine="567"/>
        <w:jc w:val="both"/>
        <w:rPr>
          <w:sz w:val="26"/>
          <w:szCs w:val="26"/>
        </w:rPr>
      </w:pPr>
      <w:r w:rsidRPr="00E73F18">
        <w:rPr>
          <w:sz w:val="26"/>
          <w:szCs w:val="26"/>
        </w:rPr>
        <w:t>Biết rằng</w:t>
      </w:r>
      <w:r w:rsidR="00613704" w:rsidRPr="00E73F18">
        <w:rPr>
          <w:sz w:val="26"/>
          <w:szCs w:val="26"/>
        </w:rPr>
        <w:t>,</w:t>
      </w:r>
      <w:r w:rsidRPr="00E73F18">
        <w:rPr>
          <w:sz w:val="26"/>
          <w:szCs w:val="26"/>
        </w:rPr>
        <w:t xml:space="preserve"> tính trạng này do một gen có hai alen nằm trên nhiễm sắc thể thường quy định và không xảy ra đột biến mới, tính trạng trội là trội hoàn toàn.</w:t>
      </w:r>
    </w:p>
    <w:p w:rsidR="005A68D1" w:rsidRPr="00E73F18" w:rsidRDefault="005A68D1" w:rsidP="00391196">
      <w:pPr>
        <w:tabs>
          <w:tab w:val="left" w:pos="284"/>
          <w:tab w:val="left" w:pos="567"/>
        </w:tabs>
        <w:spacing w:line="310" w:lineRule="atLeast"/>
        <w:jc w:val="both"/>
        <w:rPr>
          <w:sz w:val="26"/>
          <w:szCs w:val="26"/>
          <w:lang w:val="en-US"/>
        </w:rPr>
      </w:pPr>
      <w:r w:rsidRPr="00E73F18">
        <w:rPr>
          <w:b/>
          <w:sz w:val="26"/>
          <w:szCs w:val="26"/>
          <w:lang w:val="en-US"/>
        </w:rPr>
        <w:t xml:space="preserve">Câu </w:t>
      </w:r>
      <w:r>
        <w:rPr>
          <w:b/>
          <w:sz w:val="26"/>
          <w:szCs w:val="26"/>
          <w:lang w:val="en-US"/>
        </w:rPr>
        <w:t>4</w:t>
      </w:r>
      <w:r w:rsidRPr="00E73F18">
        <w:rPr>
          <w:sz w:val="26"/>
          <w:szCs w:val="26"/>
          <w:lang w:val="en-US"/>
        </w:rPr>
        <w:t xml:space="preserve">. </w:t>
      </w:r>
      <w:r w:rsidRPr="00E73F18">
        <w:rPr>
          <w:i/>
          <w:sz w:val="26"/>
          <w:szCs w:val="26"/>
          <w:lang w:val="en-US"/>
        </w:rPr>
        <w:t>(2,0 điểm).</w:t>
      </w:r>
    </w:p>
    <w:p w:rsidR="005A68D1" w:rsidRPr="00E73F18" w:rsidRDefault="005A68D1" w:rsidP="00391196">
      <w:pPr>
        <w:spacing w:line="310" w:lineRule="atLeast"/>
        <w:ind w:firstLine="567"/>
        <w:jc w:val="both"/>
        <w:rPr>
          <w:spacing w:val="-4"/>
          <w:sz w:val="26"/>
          <w:szCs w:val="26"/>
          <w:lang w:val="en-US"/>
        </w:rPr>
      </w:pPr>
      <w:r w:rsidRPr="00E73F18">
        <w:rPr>
          <w:spacing w:val="-4"/>
          <w:sz w:val="26"/>
          <w:szCs w:val="26"/>
          <w:lang w:val="en-US"/>
        </w:rPr>
        <w:t>Gen D có số liên kết hiđrô là 2430, mạch thứ hai của gen có A = T = 135 nuclêôtit và X = 25 % số nuclêôtit của mạch.</w:t>
      </w:r>
    </w:p>
    <w:p w:rsidR="005A68D1" w:rsidRPr="00E73F18" w:rsidRDefault="005A68D1" w:rsidP="00391196">
      <w:pPr>
        <w:spacing w:line="310" w:lineRule="atLeast"/>
        <w:ind w:firstLine="567"/>
        <w:jc w:val="both"/>
        <w:rPr>
          <w:sz w:val="26"/>
          <w:szCs w:val="26"/>
          <w:lang w:val="en-US"/>
        </w:rPr>
      </w:pPr>
      <w:r w:rsidRPr="00E73F18">
        <w:rPr>
          <w:b/>
          <w:sz w:val="26"/>
          <w:szCs w:val="26"/>
          <w:lang w:val="en-US"/>
        </w:rPr>
        <w:lastRenderedPageBreak/>
        <w:t>a.</w:t>
      </w:r>
      <w:r w:rsidRPr="00E73F18">
        <w:rPr>
          <w:sz w:val="26"/>
          <w:szCs w:val="26"/>
          <w:lang w:val="en-US"/>
        </w:rPr>
        <w:t xml:space="preserve"> Xác định số lượng nuclêôtit từng loại trên mỗi mạch của gen D.</w:t>
      </w:r>
    </w:p>
    <w:p w:rsidR="005A68D1" w:rsidRPr="00E73F18" w:rsidRDefault="005A68D1" w:rsidP="00391196">
      <w:pPr>
        <w:spacing w:line="310" w:lineRule="atLeast"/>
        <w:ind w:firstLine="567"/>
        <w:jc w:val="both"/>
        <w:rPr>
          <w:sz w:val="26"/>
          <w:szCs w:val="26"/>
          <w:lang w:val="en-US"/>
        </w:rPr>
      </w:pPr>
      <w:r w:rsidRPr="00E73F18">
        <w:rPr>
          <w:b/>
          <w:sz w:val="26"/>
          <w:szCs w:val="26"/>
          <w:lang w:val="en-US"/>
        </w:rPr>
        <w:t>b.</w:t>
      </w:r>
      <w:r w:rsidRPr="00E73F18">
        <w:rPr>
          <w:sz w:val="26"/>
          <w:szCs w:val="26"/>
          <w:lang w:val="en-US"/>
        </w:rPr>
        <w:t xml:space="preserve"> Chiều</w:t>
      </w:r>
      <w:r>
        <w:rPr>
          <w:sz w:val="26"/>
          <w:szCs w:val="26"/>
          <w:lang w:val="en-US"/>
        </w:rPr>
        <w:t xml:space="preserve"> dài của gen D là bao nhiêu Ăngx</w:t>
      </w:r>
      <w:r w:rsidRPr="00E73F18">
        <w:rPr>
          <w:sz w:val="26"/>
          <w:szCs w:val="26"/>
          <w:lang w:val="en-US"/>
        </w:rPr>
        <w:t>t</w:t>
      </w:r>
      <w:r>
        <w:rPr>
          <w:sz w:val="26"/>
          <w:szCs w:val="26"/>
          <w:lang w:val="en-US"/>
        </w:rPr>
        <w:t>ơrô</w:t>
      </w:r>
      <w:r w:rsidRPr="00E73F18">
        <w:rPr>
          <w:sz w:val="26"/>
          <w:szCs w:val="26"/>
          <w:lang w:val="en-US"/>
        </w:rPr>
        <w:t>n</w:t>
      </w:r>
      <w:r>
        <w:rPr>
          <w:sz w:val="26"/>
          <w:szCs w:val="26"/>
          <w:lang w:val="en-US"/>
        </w:rPr>
        <w:t>g (A</w:t>
      </w:r>
      <w:r>
        <w:rPr>
          <w:sz w:val="26"/>
          <w:szCs w:val="26"/>
          <w:vertAlign w:val="superscript"/>
          <w:lang w:val="en-US"/>
        </w:rPr>
        <w:t>0</w:t>
      </w:r>
      <w:r>
        <w:rPr>
          <w:sz w:val="26"/>
          <w:szCs w:val="26"/>
          <w:lang w:val="en-US"/>
        </w:rPr>
        <w:t>)</w:t>
      </w:r>
      <w:r w:rsidRPr="00E73F18">
        <w:rPr>
          <w:sz w:val="26"/>
          <w:szCs w:val="26"/>
          <w:lang w:val="en-US"/>
        </w:rPr>
        <w:t xml:space="preserve">? </w:t>
      </w:r>
    </w:p>
    <w:p w:rsidR="004613F4" w:rsidRDefault="009D3C5D" w:rsidP="00391196">
      <w:pPr>
        <w:tabs>
          <w:tab w:val="left" w:pos="284"/>
          <w:tab w:val="left" w:pos="567"/>
        </w:tabs>
        <w:spacing w:line="340" w:lineRule="atLeast"/>
        <w:jc w:val="both"/>
        <w:rPr>
          <w:sz w:val="26"/>
          <w:szCs w:val="26"/>
          <w:lang w:val="en-US"/>
        </w:rPr>
      </w:pPr>
      <w:r>
        <w:rPr>
          <w:b/>
          <w:sz w:val="26"/>
          <w:szCs w:val="26"/>
          <w:lang w:val="en-US"/>
        </w:rPr>
        <w:tab/>
      </w:r>
      <w:r>
        <w:rPr>
          <w:b/>
          <w:sz w:val="26"/>
          <w:szCs w:val="26"/>
          <w:lang w:val="en-US"/>
        </w:rPr>
        <w:tab/>
      </w:r>
      <w:r w:rsidR="005A68D1" w:rsidRPr="00E73F18">
        <w:rPr>
          <w:b/>
          <w:sz w:val="26"/>
          <w:szCs w:val="26"/>
          <w:lang w:val="en-US"/>
        </w:rPr>
        <w:t>c.</w:t>
      </w:r>
      <w:r w:rsidR="005A68D1" w:rsidRPr="00E73F18">
        <w:rPr>
          <w:sz w:val="26"/>
          <w:szCs w:val="26"/>
          <w:lang w:val="en-US"/>
        </w:rPr>
        <w:t xml:space="preserve"> Một đột biến điểm (xảy ra ở một cặp nuclêôtit) đã làm gen D biến thành gen d. Hai gen D và d đều tự nhân đôi 3 lần liên tiếp thì môi trường nội bào cung cấp 3787 Ađênin và 8820 Guanin. Biện luận để xác định dạng đột biến trên.</w:t>
      </w:r>
      <w:r w:rsidR="005A68D1" w:rsidRPr="00E73F18">
        <w:rPr>
          <w:sz w:val="26"/>
          <w:szCs w:val="26"/>
          <w:lang w:val="en-US"/>
        </w:rPr>
        <w:tab/>
      </w:r>
    </w:p>
    <w:p w:rsidR="00880423" w:rsidRPr="00E73F18" w:rsidRDefault="00880423" w:rsidP="00391196">
      <w:pPr>
        <w:tabs>
          <w:tab w:val="left" w:pos="284"/>
          <w:tab w:val="left" w:pos="567"/>
        </w:tabs>
        <w:spacing w:line="340" w:lineRule="atLeast"/>
        <w:jc w:val="both"/>
        <w:rPr>
          <w:i/>
          <w:sz w:val="26"/>
          <w:szCs w:val="26"/>
          <w:lang w:val="en-US"/>
        </w:rPr>
      </w:pPr>
      <w:r w:rsidRPr="00E73F18">
        <w:rPr>
          <w:b/>
          <w:sz w:val="26"/>
          <w:szCs w:val="26"/>
        </w:rPr>
        <w:t>Câu 5</w:t>
      </w:r>
      <w:r w:rsidRPr="00E73F18">
        <w:rPr>
          <w:sz w:val="26"/>
          <w:szCs w:val="26"/>
        </w:rPr>
        <w:t xml:space="preserve">. </w:t>
      </w:r>
      <w:r w:rsidR="00B1575A" w:rsidRPr="00E73F18">
        <w:rPr>
          <w:i/>
          <w:sz w:val="26"/>
          <w:szCs w:val="26"/>
        </w:rPr>
        <w:t>(0,75</w:t>
      </w:r>
      <w:r w:rsidRPr="00E73F18">
        <w:rPr>
          <w:i/>
          <w:sz w:val="26"/>
          <w:szCs w:val="26"/>
        </w:rPr>
        <w:t xml:space="preserve"> điểm).</w:t>
      </w:r>
    </w:p>
    <w:p w:rsidR="00437711" w:rsidRPr="00B7336B" w:rsidRDefault="00437711" w:rsidP="00391196">
      <w:pPr>
        <w:spacing w:line="340" w:lineRule="atLeast"/>
        <w:ind w:firstLine="567"/>
        <w:jc w:val="both"/>
        <w:rPr>
          <w:sz w:val="26"/>
          <w:szCs w:val="26"/>
          <w:lang w:val="en-US"/>
        </w:rPr>
      </w:pPr>
      <w:r w:rsidRPr="00B7336B">
        <w:rPr>
          <w:sz w:val="26"/>
          <w:szCs w:val="26"/>
          <w:lang w:val="en-US"/>
        </w:rPr>
        <w:t>Ở một quần thể thực vật đang sinh trưởng, phát triển tốt, khi cho tự thụ phấn liên tiếp qua nhiều thế hệ thì có xảy ra hiện tượng thoái hóa giống hay không? Vì sao?</w:t>
      </w:r>
    </w:p>
    <w:p w:rsidR="00880423" w:rsidRPr="00B7336B" w:rsidRDefault="00880423" w:rsidP="00391196">
      <w:pPr>
        <w:tabs>
          <w:tab w:val="left" w:pos="284"/>
          <w:tab w:val="left" w:pos="567"/>
        </w:tabs>
        <w:spacing w:line="340" w:lineRule="atLeast"/>
        <w:jc w:val="both"/>
        <w:rPr>
          <w:i/>
          <w:sz w:val="26"/>
          <w:szCs w:val="26"/>
          <w:lang w:val="en-US"/>
        </w:rPr>
      </w:pPr>
      <w:r w:rsidRPr="00E73F18">
        <w:rPr>
          <w:b/>
          <w:sz w:val="26"/>
          <w:szCs w:val="26"/>
        </w:rPr>
        <w:t>Câu 6</w:t>
      </w:r>
      <w:r w:rsidR="00B1575A" w:rsidRPr="00E73F18">
        <w:rPr>
          <w:i/>
          <w:sz w:val="26"/>
          <w:szCs w:val="26"/>
        </w:rPr>
        <w:t>. (2</w:t>
      </w:r>
      <w:r w:rsidR="00316160" w:rsidRPr="00E73F18">
        <w:rPr>
          <w:i/>
          <w:sz w:val="26"/>
          <w:szCs w:val="26"/>
        </w:rPr>
        <w:t xml:space="preserve">,0 </w:t>
      </w:r>
      <w:r w:rsidRPr="00E73F18">
        <w:rPr>
          <w:i/>
          <w:sz w:val="26"/>
          <w:szCs w:val="26"/>
        </w:rPr>
        <w:t>điểm)</w:t>
      </w:r>
      <w:r w:rsidR="00B7336B">
        <w:rPr>
          <w:i/>
          <w:sz w:val="26"/>
          <w:szCs w:val="26"/>
          <w:lang w:val="en-US"/>
        </w:rPr>
        <w:t>.</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1.</w:t>
      </w:r>
      <w:r w:rsidRPr="00E73F18">
        <w:rPr>
          <w:sz w:val="26"/>
          <w:szCs w:val="26"/>
          <w:lang w:val="en-US"/>
        </w:rPr>
        <w:t xml:space="preserve"> Cho các tập hợp sinh vật sau đây: </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a.</w:t>
      </w:r>
      <w:r w:rsidRPr="00E73F18">
        <w:rPr>
          <w:sz w:val="26"/>
          <w:szCs w:val="26"/>
          <w:lang w:val="en-US"/>
        </w:rPr>
        <w:t xml:space="preserve"> Rừng cây thông nhựa phân bố tại vùng núi Đông Bắc Việt </w:t>
      </w:r>
      <w:smartTag w:uri="urn:schemas-microsoft-com:office:smarttags" w:element="place">
        <w:smartTag w:uri="urn:schemas-microsoft-com:office:smarttags" w:element="country-region">
          <w:r w:rsidRPr="00E73F18">
            <w:rPr>
              <w:sz w:val="26"/>
              <w:szCs w:val="26"/>
              <w:lang w:val="en-US"/>
            </w:rPr>
            <w:t>Nam</w:t>
          </w:r>
        </w:smartTag>
      </w:smartTag>
      <w:r w:rsidRPr="00E73F18">
        <w:rPr>
          <w:sz w:val="26"/>
          <w:szCs w:val="26"/>
          <w:lang w:val="en-US"/>
        </w:rPr>
        <w:t>.</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b.</w:t>
      </w:r>
      <w:r w:rsidRPr="00E73F18">
        <w:rPr>
          <w:sz w:val="26"/>
          <w:szCs w:val="26"/>
          <w:lang w:val="en-US"/>
        </w:rPr>
        <w:t xml:space="preserve"> Tập hợp các cá thể cá chép, cá mè, cá rô phi sống chung trong một ao.</w:t>
      </w:r>
    </w:p>
    <w:p w:rsidR="00602FA0"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c.</w:t>
      </w:r>
      <w:r w:rsidRPr="00E73F18">
        <w:rPr>
          <w:sz w:val="26"/>
          <w:szCs w:val="26"/>
          <w:lang w:val="en-US"/>
        </w:rPr>
        <w:t xml:space="preserve"> Các cá thể rắn hổ mang sống ở ba hòn đảo cách xa nhau.</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d.</w:t>
      </w:r>
      <w:r w:rsidRPr="00E73F18">
        <w:rPr>
          <w:sz w:val="26"/>
          <w:szCs w:val="26"/>
          <w:lang w:val="en-US"/>
        </w:rPr>
        <w:t xml:space="preserve"> Đàn cá rô phi đơn tính trong hồ.</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sz w:val="26"/>
          <w:szCs w:val="26"/>
          <w:lang w:val="en-US"/>
        </w:rPr>
        <w:t>Trong các tập hợp sinh vật trên, tập hợp nào là quần thể, tập hợp nào không phải là quần thể? Giải thích?</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2.</w:t>
      </w:r>
      <w:r w:rsidRPr="00E73F18">
        <w:rPr>
          <w:sz w:val="26"/>
          <w:szCs w:val="26"/>
          <w:lang w:val="en-US"/>
        </w:rPr>
        <w:t xml:space="preserve"> S</w:t>
      </w:r>
      <w:r w:rsidRPr="00E73F18">
        <w:rPr>
          <w:sz w:val="26"/>
          <w:szCs w:val="26"/>
        </w:rPr>
        <w:t xml:space="preserve">ơ đồ </w:t>
      </w:r>
      <w:r w:rsidRPr="00E73F18">
        <w:rPr>
          <w:sz w:val="26"/>
          <w:szCs w:val="26"/>
          <w:lang w:val="en-US"/>
        </w:rPr>
        <w:t>dưới</w:t>
      </w:r>
      <w:r w:rsidRPr="00E73F18">
        <w:rPr>
          <w:sz w:val="26"/>
          <w:szCs w:val="26"/>
        </w:rPr>
        <w:t xml:space="preserve"> </w:t>
      </w:r>
      <w:r w:rsidRPr="00E73F18">
        <w:rPr>
          <w:sz w:val="26"/>
          <w:szCs w:val="26"/>
          <w:lang w:val="en-US"/>
        </w:rPr>
        <w:t xml:space="preserve">đây </w:t>
      </w:r>
      <w:r w:rsidRPr="00E73F18">
        <w:rPr>
          <w:sz w:val="26"/>
          <w:szCs w:val="26"/>
        </w:rPr>
        <w:t>minh họa mối quan hệ dinh dưỡng giữa các loài sinh vật trong quần x</w:t>
      </w:r>
      <w:r w:rsidRPr="00E73F18">
        <w:rPr>
          <w:sz w:val="26"/>
          <w:szCs w:val="26"/>
          <w:lang w:val="en-US"/>
        </w:rPr>
        <w:t>ã (l</w:t>
      </w:r>
      <w:r w:rsidRPr="00E73F18">
        <w:rPr>
          <w:sz w:val="26"/>
          <w:szCs w:val="26"/>
        </w:rPr>
        <w:t>ưới thức ăn) gồm các loài sinh vật: A, B, C, D, E, F, H, trong đó loài A là sinh vật sản xuất.</w:t>
      </w:r>
    </w:p>
    <w:p w:rsidR="00437711" w:rsidRPr="00E73F18" w:rsidRDefault="002D76C3" w:rsidP="00391196">
      <w:pPr>
        <w:autoSpaceDE w:val="0"/>
        <w:autoSpaceDN w:val="0"/>
        <w:adjustRightInd w:val="0"/>
        <w:jc w:val="center"/>
        <w:rPr>
          <w:sz w:val="26"/>
          <w:szCs w:val="26"/>
          <w:lang w:val="pt-BR"/>
        </w:rPr>
      </w:pPr>
      <w:r>
        <w:rPr>
          <w:rFonts w:ascii="Calibri" w:hAnsi="Calibri" w:cs="Calibri"/>
          <w:noProof/>
          <w:sz w:val="26"/>
          <w:szCs w:val="26"/>
          <w:lang w:val="en-US" w:eastAsia="en-US"/>
        </w:rPr>
        <w:drawing>
          <wp:inline distT="0" distB="0" distL="0" distR="0">
            <wp:extent cx="2260600" cy="1024255"/>
            <wp:effectExtent l="0" t="0" r="635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b="17857"/>
                    <a:stretch>
                      <a:fillRect/>
                    </a:stretch>
                  </pic:blipFill>
                  <pic:spPr bwMode="auto">
                    <a:xfrm>
                      <a:off x="0" y="0"/>
                      <a:ext cx="2260600" cy="1024255"/>
                    </a:xfrm>
                    <a:prstGeom prst="rect">
                      <a:avLst/>
                    </a:prstGeom>
                    <a:noFill/>
                    <a:ln>
                      <a:noFill/>
                    </a:ln>
                  </pic:spPr>
                </pic:pic>
              </a:graphicData>
            </a:graphic>
          </wp:inline>
        </w:drawing>
      </w:r>
    </w:p>
    <w:p w:rsidR="0011075F" w:rsidRPr="00E73F18" w:rsidRDefault="0011075F" w:rsidP="00391196">
      <w:pPr>
        <w:jc w:val="both"/>
        <w:rPr>
          <w:sz w:val="26"/>
          <w:szCs w:val="26"/>
          <w:lang w:val="pt-BR"/>
        </w:rPr>
      </w:pPr>
      <w:r w:rsidRPr="00E73F18">
        <w:rPr>
          <w:b/>
          <w:sz w:val="26"/>
          <w:szCs w:val="26"/>
          <w:lang w:val="pt-BR"/>
        </w:rPr>
        <w:t xml:space="preserve">            </w:t>
      </w:r>
      <w:r w:rsidR="00262FE4" w:rsidRPr="00E73F18">
        <w:rPr>
          <w:b/>
          <w:sz w:val="26"/>
          <w:szCs w:val="26"/>
          <w:lang w:val="pt-BR"/>
        </w:rPr>
        <w:t xml:space="preserve">                                               </w:t>
      </w:r>
      <w:r w:rsidR="00E47C1B" w:rsidRPr="00E73F18">
        <w:rPr>
          <w:b/>
          <w:sz w:val="26"/>
          <w:szCs w:val="26"/>
          <w:lang w:val="pt-BR"/>
        </w:rPr>
        <w:t xml:space="preserve">   </w:t>
      </w:r>
      <w:r w:rsidRPr="00E73F18">
        <w:rPr>
          <w:sz w:val="26"/>
          <w:szCs w:val="26"/>
          <w:lang w:val="pt-BR"/>
        </w:rPr>
        <w:t>Sơ đồ lưới thức ăn</w:t>
      </w:r>
      <w:r w:rsidR="00437711" w:rsidRPr="00E73F18">
        <w:rPr>
          <w:sz w:val="26"/>
          <w:szCs w:val="26"/>
          <w:lang w:val="pt-BR"/>
        </w:rPr>
        <w:t xml:space="preserve"> </w:t>
      </w:r>
    </w:p>
    <w:p w:rsidR="00262FE4" w:rsidRPr="00E73F18" w:rsidRDefault="00262FE4" w:rsidP="00391196">
      <w:pPr>
        <w:spacing w:line="60" w:lineRule="atLeast"/>
        <w:jc w:val="both"/>
        <w:rPr>
          <w:b/>
          <w:sz w:val="26"/>
          <w:szCs w:val="26"/>
          <w:lang w:val="pt-BR"/>
        </w:rPr>
      </w:pPr>
    </w:p>
    <w:p w:rsidR="00437711" w:rsidRPr="00E73F18" w:rsidRDefault="00437711" w:rsidP="00391196">
      <w:pPr>
        <w:ind w:firstLine="567"/>
        <w:jc w:val="both"/>
        <w:rPr>
          <w:sz w:val="26"/>
          <w:szCs w:val="26"/>
          <w:lang w:val="pt-BR"/>
        </w:rPr>
      </w:pPr>
      <w:r w:rsidRPr="00E73F18">
        <w:rPr>
          <w:b/>
          <w:sz w:val="26"/>
          <w:szCs w:val="26"/>
          <w:lang w:val="pt-BR"/>
        </w:rPr>
        <w:t>a.</w:t>
      </w:r>
      <w:r w:rsidRPr="00E73F18">
        <w:rPr>
          <w:sz w:val="26"/>
          <w:szCs w:val="26"/>
          <w:lang w:val="pt-BR"/>
        </w:rPr>
        <w:t xml:space="preserve"> Lưới thức ăn trên có tối đa bao nhiêu chuỗi thức ăn?</w:t>
      </w:r>
    </w:p>
    <w:p w:rsidR="00437711" w:rsidRPr="00E73F18" w:rsidRDefault="00437711" w:rsidP="00391196">
      <w:pPr>
        <w:ind w:firstLine="567"/>
        <w:jc w:val="both"/>
        <w:rPr>
          <w:sz w:val="26"/>
          <w:szCs w:val="26"/>
          <w:lang w:val="pt-BR"/>
        </w:rPr>
      </w:pPr>
      <w:r w:rsidRPr="00E73F18">
        <w:rPr>
          <w:b/>
          <w:sz w:val="26"/>
          <w:szCs w:val="26"/>
          <w:lang w:val="pt-BR"/>
        </w:rPr>
        <w:t>b.</w:t>
      </w:r>
      <w:r w:rsidRPr="00E73F18">
        <w:rPr>
          <w:sz w:val="26"/>
          <w:szCs w:val="26"/>
          <w:lang w:val="pt-BR"/>
        </w:rPr>
        <w:t xml:space="preserve"> Loài E tham gia vào tất cả bao nhiêu chuỗi thức ăn?</w:t>
      </w:r>
    </w:p>
    <w:p w:rsidR="00437711" w:rsidRPr="00E73F18" w:rsidRDefault="00437711" w:rsidP="00391196">
      <w:pPr>
        <w:ind w:firstLine="567"/>
        <w:jc w:val="both"/>
        <w:rPr>
          <w:sz w:val="26"/>
          <w:szCs w:val="26"/>
          <w:lang w:val="pt-BR"/>
        </w:rPr>
      </w:pPr>
      <w:r w:rsidRPr="00E73F18">
        <w:rPr>
          <w:b/>
          <w:sz w:val="26"/>
          <w:szCs w:val="26"/>
          <w:lang w:val="pt-BR"/>
        </w:rPr>
        <w:t>c.</w:t>
      </w:r>
      <w:r w:rsidRPr="00E73F18">
        <w:rPr>
          <w:sz w:val="26"/>
          <w:szCs w:val="26"/>
          <w:lang w:val="pt-BR"/>
        </w:rPr>
        <w:t xml:space="preserve"> Loài D có thể là sinh vật tiêu thụ bậc mấy? Giải thích.</w:t>
      </w:r>
    </w:p>
    <w:p w:rsidR="00AB71FC" w:rsidRPr="00E73F18" w:rsidRDefault="007C5490" w:rsidP="00391196">
      <w:pPr>
        <w:tabs>
          <w:tab w:val="left" w:pos="284"/>
          <w:tab w:val="left" w:pos="567"/>
        </w:tabs>
        <w:jc w:val="both"/>
        <w:rPr>
          <w:sz w:val="26"/>
          <w:szCs w:val="26"/>
        </w:rPr>
      </w:pPr>
      <w:r w:rsidRPr="00E73F18">
        <w:rPr>
          <w:sz w:val="26"/>
          <w:szCs w:val="26"/>
        </w:rPr>
        <w:tab/>
      </w:r>
    </w:p>
    <w:p w:rsidR="009D277A" w:rsidRPr="00E73F18" w:rsidRDefault="00262FE4" w:rsidP="00391196">
      <w:pPr>
        <w:tabs>
          <w:tab w:val="left" w:pos="284"/>
          <w:tab w:val="left" w:pos="567"/>
        </w:tabs>
        <w:jc w:val="center"/>
        <w:rPr>
          <w:sz w:val="26"/>
          <w:szCs w:val="26"/>
          <w:lang w:val="en-US"/>
        </w:rPr>
      </w:pPr>
      <w:r w:rsidRPr="00E73F18">
        <w:rPr>
          <w:sz w:val="26"/>
          <w:szCs w:val="26"/>
          <w:lang w:val="en-US"/>
        </w:rPr>
        <w:t>_______________</w:t>
      </w:r>
      <w:r w:rsidR="009D277A" w:rsidRPr="00FA2BF1">
        <w:rPr>
          <w:b/>
          <w:sz w:val="26"/>
          <w:szCs w:val="26"/>
        </w:rPr>
        <w:t>HẾT</w:t>
      </w:r>
      <w:r w:rsidRPr="00E73F18">
        <w:rPr>
          <w:sz w:val="26"/>
          <w:szCs w:val="26"/>
          <w:lang w:val="en-US"/>
        </w:rPr>
        <w:t>_______________</w:t>
      </w:r>
    </w:p>
    <w:p w:rsidR="00F00D2A" w:rsidRPr="00E73F18" w:rsidRDefault="00F00D2A" w:rsidP="00391196">
      <w:pPr>
        <w:tabs>
          <w:tab w:val="left" w:pos="284"/>
          <w:tab w:val="left" w:pos="567"/>
        </w:tabs>
        <w:jc w:val="both"/>
        <w:rPr>
          <w:sz w:val="26"/>
          <w:szCs w:val="26"/>
        </w:rPr>
      </w:pPr>
    </w:p>
    <w:p w:rsidR="009D277A" w:rsidRPr="00E73F18" w:rsidRDefault="00637017" w:rsidP="00391196">
      <w:pPr>
        <w:tabs>
          <w:tab w:val="left" w:pos="284"/>
          <w:tab w:val="left" w:pos="567"/>
        </w:tabs>
        <w:spacing w:line="440" w:lineRule="exact"/>
        <w:jc w:val="both"/>
        <w:rPr>
          <w:i/>
          <w:sz w:val="26"/>
          <w:szCs w:val="26"/>
        </w:rPr>
      </w:pPr>
      <w:r w:rsidRPr="00E73F18">
        <w:rPr>
          <w:i/>
          <w:sz w:val="26"/>
          <w:szCs w:val="26"/>
        </w:rPr>
        <w:t>Họ và tên thí sinh:  ......</w:t>
      </w:r>
      <w:r w:rsidR="009D277A" w:rsidRPr="00E73F18">
        <w:rPr>
          <w:i/>
          <w:sz w:val="26"/>
          <w:szCs w:val="26"/>
        </w:rPr>
        <w:t>...................................................................</w:t>
      </w:r>
      <w:r w:rsidR="00F00D2A" w:rsidRPr="00E73F18">
        <w:rPr>
          <w:i/>
          <w:sz w:val="26"/>
          <w:szCs w:val="26"/>
        </w:rPr>
        <w:t>SBD</w:t>
      </w:r>
      <w:r w:rsidR="009D277A" w:rsidRPr="00E73F18">
        <w:rPr>
          <w:i/>
          <w:sz w:val="26"/>
          <w:szCs w:val="26"/>
        </w:rPr>
        <w:t>:.....</w:t>
      </w:r>
      <w:r w:rsidR="00256D1C" w:rsidRPr="00E73F18">
        <w:rPr>
          <w:i/>
          <w:sz w:val="26"/>
          <w:szCs w:val="26"/>
        </w:rPr>
        <w:t>.......</w:t>
      </w:r>
      <w:r w:rsidR="009D277A" w:rsidRPr="00E73F18">
        <w:rPr>
          <w:i/>
          <w:sz w:val="26"/>
          <w:szCs w:val="26"/>
        </w:rPr>
        <w:t>..</w:t>
      </w:r>
    </w:p>
    <w:p w:rsidR="00F00D2A" w:rsidRDefault="00F00D2A" w:rsidP="00391196">
      <w:pPr>
        <w:tabs>
          <w:tab w:val="left" w:pos="284"/>
          <w:tab w:val="left" w:pos="567"/>
        </w:tabs>
        <w:spacing w:line="440" w:lineRule="exact"/>
        <w:jc w:val="both"/>
        <w:rPr>
          <w:sz w:val="26"/>
          <w:szCs w:val="26"/>
          <w:lang w:val="en-US"/>
        </w:rPr>
      </w:pPr>
      <w:r w:rsidRPr="00E73F18">
        <w:rPr>
          <w:i/>
          <w:sz w:val="26"/>
          <w:szCs w:val="26"/>
        </w:rPr>
        <w:t xml:space="preserve">Chữ ký của giám thị: </w:t>
      </w:r>
      <w:r w:rsidR="00637017" w:rsidRPr="00E73F18">
        <w:rPr>
          <w:sz w:val="26"/>
          <w:szCs w:val="26"/>
        </w:rPr>
        <w:t>GT1...</w:t>
      </w:r>
      <w:r w:rsidRPr="00E73F18">
        <w:rPr>
          <w:sz w:val="26"/>
          <w:szCs w:val="26"/>
        </w:rPr>
        <w:t>......................................GT2.......................................</w:t>
      </w:r>
    </w:p>
    <w:p w:rsidR="009653D0" w:rsidRDefault="009653D0" w:rsidP="00391196">
      <w:pPr>
        <w:tabs>
          <w:tab w:val="left" w:pos="284"/>
          <w:tab w:val="left" w:pos="567"/>
        </w:tabs>
        <w:spacing w:line="440" w:lineRule="exact"/>
        <w:jc w:val="both"/>
        <w:rPr>
          <w:sz w:val="26"/>
          <w:szCs w:val="26"/>
          <w:lang w:val="en-US"/>
        </w:rPr>
      </w:pPr>
    </w:p>
    <w:p w:rsidR="009653D0" w:rsidRPr="00A97617" w:rsidRDefault="009653D0" w:rsidP="00391196">
      <w:pPr>
        <w:rPr>
          <w:b/>
          <w:sz w:val="24"/>
          <w:szCs w:val="24"/>
          <w:lang w:val="en-US"/>
        </w:rPr>
      </w:pPr>
      <w:r w:rsidRPr="00A97617">
        <w:rPr>
          <w:b/>
          <w:sz w:val="24"/>
          <w:szCs w:val="24"/>
          <w:lang w:val="en-US"/>
        </w:rPr>
        <w:t>SỞ GIÁO DỤC VÀ ĐÀO TẠO</w:t>
      </w:r>
      <w:r w:rsidRPr="00A97617">
        <w:rPr>
          <w:b/>
          <w:sz w:val="24"/>
          <w:szCs w:val="24"/>
          <w:lang w:val="en-US"/>
        </w:rPr>
        <w:tab/>
        <w:t>KỲ THI TUYỂN SINH LỚP 10 THPT CHUYÊN</w:t>
      </w:r>
    </w:p>
    <w:p w:rsidR="009653D0" w:rsidRPr="00A97617" w:rsidRDefault="009653D0" w:rsidP="00391196">
      <w:pPr>
        <w:rPr>
          <w:b/>
          <w:sz w:val="24"/>
          <w:szCs w:val="24"/>
          <w:lang w:val="en-US"/>
        </w:rPr>
      </w:pPr>
      <w:r w:rsidRPr="00A97617">
        <w:rPr>
          <w:b/>
          <w:sz w:val="24"/>
          <w:szCs w:val="24"/>
          <w:lang w:val="en-US"/>
        </w:rPr>
        <w:t xml:space="preserve">           QUẢNG NAM</w:t>
      </w:r>
      <w:r w:rsidRPr="00A97617">
        <w:rPr>
          <w:b/>
          <w:sz w:val="24"/>
          <w:szCs w:val="24"/>
          <w:lang w:val="en-US"/>
        </w:rPr>
        <w:tab/>
      </w:r>
      <w:r w:rsidRPr="00A97617">
        <w:rPr>
          <w:b/>
          <w:sz w:val="24"/>
          <w:szCs w:val="24"/>
          <w:lang w:val="en-US"/>
        </w:rPr>
        <w:tab/>
      </w:r>
      <w:r w:rsidRPr="00A97617">
        <w:rPr>
          <w:b/>
          <w:sz w:val="24"/>
          <w:szCs w:val="24"/>
          <w:lang w:val="en-US"/>
        </w:rPr>
        <w:tab/>
        <w:t xml:space="preserve"> Năm học: 2017 – 2018</w:t>
      </w:r>
    </w:p>
    <w:p w:rsidR="009653D0" w:rsidRPr="00A97617" w:rsidRDefault="009653D0" w:rsidP="00391196">
      <w:pPr>
        <w:rPr>
          <w:b/>
          <w:sz w:val="24"/>
          <w:szCs w:val="24"/>
          <w:lang w:val="en-US"/>
        </w:rPr>
      </w:pPr>
      <w:r w:rsidRPr="00A97617">
        <w:rPr>
          <w:b/>
          <w:sz w:val="24"/>
          <w:szCs w:val="24"/>
          <w:lang w:val="en-US"/>
        </w:rPr>
        <w:tab/>
      </w:r>
      <w:r w:rsidRPr="00A97617">
        <w:rPr>
          <w:b/>
          <w:sz w:val="24"/>
          <w:szCs w:val="24"/>
          <w:lang w:val="en-US"/>
        </w:rPr>
        <w:tab/>
      </w:r>
      <w:r w:rsidRPr="00A97617">
        <w:rPr>
          <w:b/>
          <w:sz w:val="24"/>
          <w:szCs w:val="24"/>
          <w:lang w:val="en-US"/>
        </w:rPr>
        <w:tab/>
      </w:r>
      <w:r w:rsidRPr="00A97617">
        <w:rPr>
          <w:b/>
          <w:sz w:val="24"/>
          <w:szCs w:val="24"/>
          <w:lang w:val="en-US"/>
        </w:rPr>
        <w:tab/>
      </w:r>
      <w:r w:rsidRPr="00A97617">
        <w:rPr>
          <w:b/>
          <w:sz w:val="24"/>
          <w:szCs w:val="24"/>
          <w:lang w:val="en-US"/>
        </w:rPr>
        <w:tab/>
        <w:t xml:space="preserve">            Khóa ngày: 10 / 07/ 2017</w:t>
      </w:r>
    </w:p>
    <w:p w:rsidR="009653D0" w:rsidRPr="00A97617" w:rsidRDefault="009653D0" w:rsidP="00391196">
      <w:pPr>
        <w:rPr>
          <w:b/>
          <w:sz w:val="24"/>
          <w:szCs w:val="24"/>
          <w:lang w:val="en-US"/>
        </w:rPr>
      </w:pPr>
      <w:r w:rsidRPr="00A97617">
        <w:rPr>
          <w:b/>
          <w:sz w:val="24"/>
          <w:szCs w:val="24"/>
          <w:lang w:val="en-US"/>
        </w:rPr>
        <w:tab/>
      </w:r>
      <w:r w:rsidRPr="00A97617">
        <w:rPr>
          <w:b/>
          <w:sz w:val="24"/>
          <w:szCs w:val="24"/>
          <w:lang w:val="en-US"/>
        </w:rPr>
        <w:tab/>
      </w:r>
      <w:r w:rsidRPr="00A97617">
        <w:rPr>
          <w:b/>
          <w:sz w:val="24"/>
          <w:szCs w:val="24"/>
          <w:lang w:val="en-US"/>
        </w:rPr>
        <w:tab/>
      </w:r>
      <w:r w:rsidRPr="00A97617">
        <w:rPr>
          <w:b/>
          <w:sz w:val="24"/>
          <w:szCs w:val="24"/>
          <w:lang w:val="en-US"/>
        </w:rPr>
        <w:tab/>
        <w:t xml:space="preserve">                         MÔN: SINH HỌC </w:t>
      </w:r>
    </w:p>
    <w:p w:rsidR="009653D0" w:rsidRPr="00A97617" w:rsidRDefault="009653D0" w:rsidP="00391196">
      <w:pPr>
        <w:rPr>
          <w:sz w:val="24"/>
          <w:szCs w:val="24"/>
          <w:lang w:val="en-US"/>
        </w:rPr>
      </w:pPr>
      <w:r w:rsidRPr="00A97617">
        <w:rPr>
          <w:sz w:val="24"/>
          <w:szCs w:val="24"/>
          <w:lang w:val="en-US"/>
        </w:rPr>
        <w:tab/>
      </w:r>
      <w:r w:rsidRPr="00A97617">
        <w:rPr>
          <w:sz w:val="24"/>
          <w:szCs w:val="24"/>
          <w:lang w:val="en-US"/>
        </w:rPr>
        <w:tab/>
      </w:r>
      <w:r w:rsidRPr="00A97617">
        <w:rPr>
          <w:sz w:val="24"/>
          <w:szCs w:val="24"/>
          <w:lang w:val="en-US"/>
        </w:rPr>
        <w:tab/>
      </w:r>
      <w:r w:rsidRPr="00A97617">
        <w:rPr>
          <w:sz w:val="24"/>
          <w:szCs w:val="24"/>
          <w:lang w:val="en-US"/>
        </w:rPr>
        <w:tab/>
      </w:r>
    </w:p>
    <w:p w:rsidR="009653D0" w:rsidRPr="00A97617" w:rsidRDefault="009653D0" w:rsidP="00391196">
      <w:pPr>
        <w:jc w:val="center"/>
        <w:rPr>
          <w:b/>
          <w:sz w:val="24"/>
          <w:szCs w:val="24"/>
          <w:lang w:val="en-US"/>
        </w:rPr>
      </w:pPr>
      <w:r w:rsidRPr="00A97617">
        <w:rPr>
          <w:b/>
          <w:sz w:val="24"/>
          <w:szCs w:val="24"/>
          <w:lang w:val="en-US"/>
        </w:rPr>
        <w:t>HƯỚNG DẪN CHẤM ĐỀ CHÍNH THỨC</w:t>
      </w:r>
    </w:p>
    <w:p w:rsidR="009653D0" w:rsidRPr="00A97617" w:rsidRDefault="009653D0" w:rsidP="00391196">
      <w:pPr>
        <w:jc w:val="center"/>
        <w:rPr>
          <w:i/>
          <w:sz w:val="24"/>
          <w:szCs w:val="24"/>
          <w:lang w:val="en-US"/>
        </w:rPr>
      </w:pPr>
      <w:r w:rsidRPr="00A97617">
        <w:rPr>
          <w:i/>
          <w:sz w:val="24"/>
          <w:szCs w:val="24"/>
          <w:lang w:val="en-US"/>
        </w:rPr>
        <w:t>(Hướng dẫn này gồm có 04 trang)</w:t>
      </w:r>
    </w:p>
    <w:p w:rsidR="009653D0" w:rsidRPr="00A97617" w:rsidRDefault="009653D0" w:rsidP="00391196">
      <w:pPr>
        <w:rPr>
          <w:b/>
          <w:sz w:val="24"/>
          <w:szCs w:val="24"/>
          <w:lang w:val="en-US"/>
        </w:rPr>
      </w:pPr>
    </w:p>
    <w:tbl>
      <w:tblPr>
        <w:tblW w:w="9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456"/>
        <w:gridCol w:w="839"/>
      </w:tblGrid>
      <w:tr w:rsidR="009653D0" w:rsidRPr="009A321A" w:rsidTr="00772911">
        <w:tc>
          <w:tcPr>
            <w:tcW w:w="1228" w:type="dxa"/>
          </w:tcPr>
          <w:p w:rsidR="009653D0" w:rsidRPr="009A321A" w:rsidRDefault="009653D0" w:rsidP="00391196">
            <w:pPr>
              <w:jc w:val="center"/>
              <w:rPr>
                <w:b/>
                <w:sz w:val="24"/>
                <w:szCs w:val="24"/>
                <w:lang w:val="en-US"/>
              </w:rPr>
            </w:pPr>
            <w:r w:rsidRPr="009A321A">
              <w:rPr>
                <w:b/>
                <w:sz w:val="24"/>
                <w:szCs w:val="24"/>
                <w:lang w:val="en-US"/>
              </w:rPr>
              <w:t>Câu</w:t>
            </w:r>
          </w:p>
        </w:tc>
        <w:tc>
          <w:tcPr>
            <w:tcW w:w="7456" w:type="dxa"/>
          </w:tcPr>
          <w:p w:rsidR="009653D0" w:rsidRPr="009A321A" w:rsidRDefault="009653D0" w:rsidP="00391196">
            <w:pPr>
              <w:jc w:val="center"/>
              <w:rPr>
                <w:b/>
                <w:sz w:val="24"/>
                <w:szCs w:val="24"/>
                <w:lang w:val="en-US"/>
              </w:rPr>
            </w:pPr>
            <w:r w:rsidRPr="009A321A">
              <w:rPr>
                <w:b/>
                <w:sz w:val="24"/>
                <w:szCs w:val="24"/>
                <w:lang w:val="en-US"/>
              </w:rPr>
              <w:t>Nội dung</w:t>
            </w:r>
          </w:p>
        </w:tc>
        <w:tc>
          <w:tcPr>
            <w:tcW w:w="839" w:type="dxa"/>
          </w:tcPr>
          <w:p w:rsidR="009653D0" w:rsidRPr="009A321A" w:rsidRDefault="009653D0" w:rsidP="00391196">
            <w:pPr>
              <w:rPr>
                <w:b/>
                <w:sz w:val="24"/>
                <w:szCs w:val="24"/>
                <w:lang w:val="en-US"/>
              </w:rPr>
            </w:pPr>
            <w:r w:rsidRPr="009A321A">
              <w:rPr>
                <w:b/>
                <w:sz w:val="24"/>
                <w:szCs w:val="24"/>
                <w:lang w:val="en-US"/>
              </w:rPr>
              <w:t>Điểm</w:t>
            </w:r>
          </w:p>
        </w:tc>
      </w:tr>
      <w:tr w:rsidR="009653D0" w:rsidRPr="009A321A" w:rsidTr="00772911">
        <w:tc>
          <w:tcPr>
            <w:tcW w:w="1228" w:type="dxa"/>
          </w:tcPr>
          <w:p w:rsidR="009653D0" w:rsidRPr="009A321A" w:rsidRDefault="009653D0" w:rsidP="00391196">
            <w:pPr>
              <w:jc w:val="center"/>
              <w:rPr>
                <w:sz w:val="24"/>
                <w:szCs w:val="24"/>
                <w:lang w:val="en-US"/>
              </w:rPr>
            </w:pPr>
            <w:r w:rsidRPr="009A321A">
              <w:rPr>
                <w:b/>
                <w:sz w:val="24"/>
                <w:szCs w:val="24"/>
                <w:lang w:val="en-US"/>
              </w:rPr>
              <w:t>Câu 1.</w:t>
            </w:r>
            <w:r w:rsidRPr="009A321A">
              <w:rPr>
                <w:sz w:val="24"/>
                <w:szCs w:val="24"/>
                <w:lang w:val="en-US"/>
              </w:rPr>
              <w:t xml:space="preserve"> </w:t>
            </w:r>
            <w:r w:rsidRPr="009A321A">
              <w:rPr>
                <w:b/>
                <w:i/>
                <w:sz w:val="24"/>
                <w:szCs w:val="24"/>
                <w:lang w:val="en-US"/>
              </w:rPr>
              <w:t>(2,0 điểm)</w:t>
            </w: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b/>
                <w:sz w:val="24"/>
                <w:szCs w:val="24"/>
                <w:lang w:val="en-US"/>
              </w:rPr>
            </w:pPr>
            <w:r w:rsidRPr="009A321A">
              <w:rPr>
                <w:b/>
                <w:sz w:val="24"/>
                <w:szCs w:val="24"/>
                <w:lang w:val="en-US"/>
              </w:rPr>
              <w:t>a.</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b/>
                <w:sz w:val="24"/>
                <w:szCs w:val="24"/>
                <w:lang w:val="de-DE"/>
              </w:rPr>
            </w:pPr>
            <w:r w:rsidRPr="009A321A">
              <w:rPr>
                <w:b/>
                <w:sz w:val="24"/>
                <w:szCs w:val="24"/>
                <w:lang w:val="de-DE"/>
              </w:rPr>
              <w:t xml:space="preserve">     b. </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sz w:val="24"/>
                <w:szCs w:val="24"/>
                <w:lang w:val="en-US"/>
              </w:rPr>
            </w:pPr>
          </w:p>
        </w:tc>
        <w:tc>
          <w:tcPr>
            <w:tcW w:w="7456" w:type="dxa"/>
          </w:tcPr>
          <w:p w:rsidR="009653D0" w:rsidRPr="009A321A" w:rsidRDefault="009653D0" w:rsidP="00391196">
            <w:pPr>
              <w:rPr>
                <w:sz w:val="24"/>
                <w:szCs w:val="24"/>
                <w:lang w:val="en-US"/>
              </w:rPr>
            </w:pPr>
            <w:r w:rsidRPr="009A321A">
              <w:rPr>
                <w:sz w:val="24"/>
                <w:szCs w:val="24"/>
                <w:lang w:val="en-US"/>
              </w:rPr>
              <w:lastRenderedPageBreak/>
              <w:t>Ở một loài thực vật, alen A quy định thân cao trội hoàn toàn so với alen a quy định thân thấp, alen B quy định hoa đỏ trội hoàn toàn so với alen b quy định hoa trắng. Cho cây P dị hợp tử hai cặp gen trên tự thụ phấn thu được F</w:t>
            </w:r>
            <w:r w:rsidRPr="009A321A">
              <w:rPr>
                <w:sz w:val="24"/>
                <w:szCs w:val="24"/>
                <w:vertAlign w:val="subscript"/>
                <w:lang w:val="en-US"/>
              </w:rPr>
              <w:t>1</w:t>
            </w:r>
            <w:r w:rsidRPr="009A321A">
              <w:rPr>
                <w:sz w:val="24"/>
                <w:szCs w:val="24"/>
                <w:lang w:val="en-US"/>
              </w:rPr>
              <w:t xml:space="preserve"> có tỷ lệ kiểu hình 3 : 1.</w:t>
            </w:r>
          </w:p>
          <w:p w:rsidR="009653D0" w:rsidRPr="009A321A" w:rsidRDefault="009653D0" w:rsidP="00391196">
            <w:pPr>
              <w:rPr>
                <w:sz w:val="24"/>
                <w:szCs w:val="24"/>
                <w:lang w:val="en-US"/>
              </w:rPr>
            </w:pPr>
            <w:r w:rsidRPr="009A321A">
              <w:rPr>
                <w:b/>
                <w:sz w:val="24"/>
                <w:szCs w:val="24"/>
                <w:lang w:val="en-US"/>
              </w:rPr>
              <w:lastRenderedPageBreak/>
              <w:t>a.</w:t>
            </w:r>
            <w:r w:rsidRPr="009A321A">
              <w:rPr>
                <w:sz w:val="24"/>
                <w:szCs w:val="24"/>
                <w:lang w:val="en-US"/>
              </w:rPr>
              <w:t xml:space="preserve"> Biện luận xác định quy luật di truyền, kiểu gen của P và viết sơ đồ lai.</w:t>
            </w:r>
          </w:p>
          <w:p w:rsidR="009653D0" w:rsidRPr="009A321A" w:rsidRDefault="009653D0" w:rsidP="00391196">
            <w:pPr>
              <w:rPr>
                <w:sz w:val="24"/>
                <w:szCs w:val="24"/>
                <w:lang w:val="en-US"/>
              </w:rPr>
            </w:pPr>
            <w:r w:rsidRPr="009A321A">
              <w:rPr>
                <w:b/>
                <w:sz w:val="24"/>
                <w:szCs w:val="24"/>
                <w:lang w:val="en-US"/>
              </w:rPr>
              <w:t>b.</w:t>
            </w:r>
            <w:r w:rsidRPr="009A321A">
              <w:rPr>
                <w:sz w:val="24"/>
                <w:szCs w:val="24"/>
                <w:lang w:val="en-US"/>
              </w:rPr>
              <w:t xml:space="preserve"> Đem cây P giao phấn với một cây chưa biết kiểu gen, đời con thu được cây thân thấp, hoa đỏ chiếm tỷ lệ 25%. Biện luận tìm kiểu gen có thể có của cây giao phấn với cây P. (Không cần viết sơ đồ lai). </w:t>
            </w:r>
          </w:p>
          <w:p w:rsidR="009653D0" w:rsidRPr="009A321A" w:rsidRDefault="009653D0" w:rsidP="00391196">
            <w:pPr>
              <w:rPr>
                <w:sz w:val="24"/>
                <w:szCs w:val="24"/>
                <w:lang w:val="en-US"/>
              </w:rPr>
            </w:pPr>
            <w:r w:rsidRPr="009A321A">
              <w:rPr>
                <w:sz w:val="24"/>
                <w:szCs w:val="24"/>
                <w:lang w:val="en-US"/>
              </w:rPr>
              <w:t>Biết rằng mọi diễn biến trong quá trình giảm phân đều xảy ra bình thường, các giao tử và hợp tử có sức sống như nhau.</w:t>
            </w:r>
          </w:p>
          <w:p w:rsidR="009653D0" w:rsidRPr="009A321A" w:rsidRDefault="009653D0" w:rsidP="00391196">
            <w:pPr>
              <w:rPr>
                <w:b/>
                <w:sz w:val="24"/>
                <w:szCs w:val="24"/>
                <w:lang w:val="en-US"/>
              </w:rPr>
            </w:pPr>
            <w:r w:rsidRPr="009A321A">
              <w:rPr>
                <w:b/>
                <w:sz w:val="24"/>
                <w:szCs w:val="24"/>
                <w:lang w:val="en-US"/>
              </w:rPr>
              <w:t>HDC:</w:t>
            </w:r>
          </w:p>
          <w:p w:rsidR="009653D0" w:rsidRPr="009A321A" w:rsidRDefault="009653D0" w:rsidP="00391196">
            <w:pPr>
              <w:rPr>
                <w:sz w:val="24"/>
                <w:szCs w:val="24"/>
                <w:lang w:val="en-US"/>
              </w:rPr>
            </w:pPr>
            <w:r w:rsidRPr="009A321A">
              <w:rPr>
                <w:b/>
                <w:sz w:val="24"/>
                <w:szCs w:val="24"/>
                <w:lang w:val="en-US"/>
              </w:rPr>
              <w:t xml:space="preserve">- QLDT: </w:t>
            </w:r>
            <w:r w:rsidRPr="009A321A">
              <w:rPr>
                <w:sz w:val="24"/>
                <w:szCs w:val="24"/>
                <w:lang w:val="en-US"/>
              </w:rPr>
              <w:t>Giả sử 2 cặp gen trên nằm trên 2 cặp NST tương đồng khác nhau thì F</w:t>
            </w:r>
            <w:r w:rsidRPr="009A321A">
              <w:rPr>
                <w:sz w:val="24"/>
                <w:szCs w:val="24"/>
                <w:vertAlign w:val="subscript"/>
                <w:lang w:val="en-US"/>
              </w:rPr>
              <w:t>1</w:t>
            </w:r>
            <w:r w:rsidRPr="009A321A">
              <w:rPr>
                <w:sz w:val="24"/>
                <w:szCs w:val="24"/>
                <w:lang w:val="en-US"/>
              </w:rPr>
              <w:t xml:space="preserve"> phải xuất hiện 4 loại kiểu hình theo tỷ lệ 9 : 3 :3 :1=&gt; khác đề (loại). Vậy 2 cặp gen trên cùng nằm trên 1 cặp NST tương đồng và di truyền liên kết hoàn toàn với nhau.</w:t>
            </w:r>
          </w:p>
          <w:p w:rsidR="009653D0" w:rsidRPr="009A321A" w:rsidRDefault="009653D0" w:rsidP="00391196">
            <w:pPr>
              <w:rPr>
                <w:sz w:val="24"/>
                <w:szCs w:val="24"/>
                <w:lang w:val="en-US"/>
              </w:rPr>
            </w:pPr>
            <w:r w:rsidRPr="009A321A">
              <w:rPr>
                <w:b/>
                <w:sz w:val="24"/>
                <w:szCs w:val="24"/>
                <w:lang w:val="en-US"/>
              </w:rPr>
              <w:t>- KG:</w:t>
            </w:r>
            <w:r w:rsidRPr="009A321A">
              <w:rPr>
                <w:sz w:val="24"/>
                <w:szCs w:val="24"/>
                <w:lang w:val="en-US"/>
              </w:rPr>
              <w:t xml:space="preserve"> Do F</w:t>
            </w:r>
            <w:r w:rsidRPr="009A321A">
              <w:rPr>
                <w:sz w:val="24"/>
                <w:szCs w:val="24"/>
                <w:vertAlign w:val="subscript"/>
                <w:lang w:val="en-US"/>
              </w:rPr>
              <w:t>1</w:t>
            </w:r>
            <w:r w:rsidRPr="009A321A">
              <w:rPr>
                <w:sz w:val="24"/>
                <w:szCs w:val="24"/>
                <w:lang w:val="en-US"/>
              </w:rPr>
              <w:t xml:space="preserve"> xuất hiện 2 loại kiểu hình theo tỷ lệ 3 : 1 nên kiểu gen của P phải là </w:t>
            </w:r>
            <w:r w:rsidRPr="009A321A">
              <w:rPr>
                <w:position w:val="-24"/>
                <w:sz w:val="24"/>
                <w:szCs w:val="24"/>
                <w:lang w:val="fr-FR"/>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1.1pt" o:ole="">
                  <v:imagedata r:id="rId9" o:title=""/>
                </v:shape>
                <o:OLEObject Type="Embed" ProgID="Equation.3" ShapeID="_x0000_i1025" DrawAspect="Content" ObjectID="_1722791328" r:id="rId10"/>
              </w:object>
            </w:r>
            <w:r w:rsidRPr="009A321A">
              <w:rPr>
                <w:sz w:val="24"/>
                <w:szCs w:val="24"/>
                <w:lang w:val="en-US"/>
              </w:rPr>
              <w:t xml:space="preserve"> (Vì nếu P có kiểu gen là </w:t>
            </w:r>
            <w:r w:rsidRPr="009A321A">
              <w:rPr>
                <w:position w:val="-24"/>
                <w:sz w:val="24"/>
                <w:szCs w:val="24"/>
                <w:lang w:val="fr-FR"/>
              </w:rPr>
              <w:object w:dxaOrig="400" w:dyaOrig="620">
                <v:shape id="_x0000_i1026" type="#_x0000_t75" style="width:20.15pt;height:31.1pt" o:ole="">
                  <v:imagedata r:id="rId11" o:title=""/>
                </v:shape>
                <o:OLEObject Type="Embed" ProgID="Equation.3" ShapeID="_x0000_i1026" DrawAspect="Content" ObjectID="_1722791329" r:id="rId12"/>
              </w:object>
            </w:r>
            <w:r w:rsidRPr="009A321A">
              <w:rPr>
                <w:sz w:val="24"/>
                <w:szCs w:val="24"/>
                <w:lang w:val="en-US"/>
              </w:rPr>
              <w:t xml:space="preserve"> thì F</w:t>
            </w:r>
            <w:r w:rsidRPr="009A321A">
              <w:rPr>
                <w:sz w:val="24"/>
                <w:szCs w:val="24"/>
                <w:vertAlign w:val="subscript"/>
                <w:lang w:val="en-US"/>
              </w:rPr>
              <w:t>1</w:t>
            </w:r>
            <w:r w:rsidRPr="009A321A">
              <w:rPr>
                <w:sz w:val="24"/>
                <w:szCs w:val="24"/>
                <w:lang w:val="en-US"/>
              </w:rPr>
              <w:t xml:space="preserve"> xuất hiện 3 loại kiểu hình theo tỷ lệ 1 : 2 : 1=&gt; khác đề).</w:t>
            </w:r>
          </w:p>
          <w:p w:rsidR="009653D0" w:rsidRPr="009A321A" w:rsidRDefault="009653D0" w:rsidP="00391196">
            <w:pPr>
              <w:rPr>
                <w:sz w:val="24"/>
                <w:szCs w:val="24"/>
                <w:lang w:val="de-DE"/>
              </w:rPr>
            </w:pPr>
            <w:r w:rsidRPr="009A321A">
              <w:rPr>
                <w:b/>
                <w:sz w:val="24"/>
                <w:szCs w:val="24"/>
                <w:lang w:val="de-DE"/>
              </w:rPr>
              <w:t>- Sơ đồ lai:</w:t>
            </w:r>
            <w:r w:rsidRPr="009A321A">
              <w:rPr>
                <w:sz w:val="24"/>
                <w:szCs w:val="24"/>
                <w:lang w:val="de-DE"/>
              </w:rPr>
              <w:t xml:space="preserve">   P.        </w:t>
            </w:r>
            <w:r w:rsidRPr="009A321A">
              <w:rPr>
                <w:position w:val="-24"/>
                <w:sz w:val="24"/>
                <w:szCs w:val="24"/>
                <w:lang w:val="fr-FR"/>
              </w:rPr>
              <w:object w:dxaOrig="440" w:dyaOrig="620">
                <v:shape id="_x0000_i1027" type="#_x0000_t75" style="width:21.9pt;height:31.1pt" o:ole="">
                  <v:imagedata r:id="rId13" o:title=""/>
                </v:shape>
                <o:OLEObject Type="Embed" ProgID="Equation.3" ShapeID="_x0000_i1027" DrawAspect="Content" ObjectID="_1722791330" r:id="rId14"/>
              </w:object>
            </w:r>
            <w:r w:rsidRPr="009A321A">
              <w:rPr>
                <w:sz w:val="24"/>
                <w:szCs w:val="24"/>
                <w:lang w:val="de-DE"/>
              </w:rPr>
              <w:t xml:space="preserve">   </w:t>
            </w:r>
            <w:r w:rsidRPr="009A321A">
              <w:rPr>
                <w:sz w:val="24"/>
                <w:szCs w:val="24"/>
                <w:lang w:val="de-DE"/>
              </w:rPr>
              <w:tab/>
            </w:r>
            <w:r w:rsidRPr="009A321A">
              <w:rPr>
                <w:sz w:val="24"/>
                <w:szCs w:val="24"/>
                <w:lang w:val="de-DE"/>
              </w:rPr>
              <w:tab/>
              <w:t xml:space="preserve"> x             </w:t>
            </w:r>
            <w:r w:rsidRPr="009A321A">
              <w:rPr>
                <w:position w:val="-24"/>
                <w:sz w:val="24"/>
                <w:szCs w:val="24"/>
                <w:lang w:val="fr-FR"/>
              </w:rPr>
              <w:object w:dxaOrig="440" w:dyaOrig="620">
                <v:shape id="_x0000_i1028" type="#_x0000_t75" style="width:21.9pt;height:31.1pt" o:ole="">
                  <v:imagedata r:id="rId15" o:title=""/>
                </v:shape>
                <o:OLEObject Type="Embed" ProgID="Equation.3" ShapeID="_x0000_i1028" DrawAspect="Content" ObjectID="_1722791331" r:id="rId16"/>
              </w:object>
            </w:r>
          </w:p>
          <w:p w:rsidR="009653D0" w:rsidRPr="009A321A" w:rsidRDefault="009653D0" w:rsidP="00391196">
            <w:pPr>
              <w:rPr>
                <w:sz w:val="24"/>
                <w:szCs w:val="24"/>
                <w:lang w:val="de-DE"/>
              </w:rPr>
            </w:pPr>
            <w:r w:rsidRPr="009A321A">
              <w:rPr>
                <w:sz w:val="24"/>
                <w:szCs w:val="24"/>
                <w:lang w:val="de-DE"/>
              </w:rPr>
              <w:tab/>
              <w:t xml:space="preserve">           G</w:t>
            </w:r>
            <w:r w:rsidRPr="009A321A">
              <w:rPr>
                <w:sz w:val="24"/>
                <w:szCs w:val="24"/>
                <w:vertAlign w:val="subscript"/>
                <w:lang w:val="de-DE"/>
              </w:rPr>
              <w:t>P</w:t>
            </w:r>
            <w:r w:rsidRPr="009A321A">
              <w:rPr>
                <w:sz w:val="24"/>
                <w:szCs w:val="24"/>
                <w:lang w:val="de-DE"/>
              </w:rPr>
              <w:t xml:space="preserve"> : </w:t>
            </w:r>
            <w:r w:rsidRPr="009A321A">
              <w:rPr>
                <w:sz w:val="24"/>
                <w:szCs w:val="24"/>
                <w:u w:val="single"/>
                <w:lang w:val="de-DE"/>
              </w:rPr>
              <w:t>AB</w:t>
            </w:r>
            <w:r w:rsidRPr="009A321A">
              <w:rPr>
                <w:sz w:val="24"/>
                <w:szCs w:val="24"/>
                <w:lang w:val="de-DE"/>
              </w:rPr>
              <w:t xml:space="preserve"> = </w:t>
            </w:r>
            <w:r w:rsidRPr="009A321A">
              <w:rPr>
                <w:sz w:val="24"/>
                <w:szCs w:val="24"/>
                <w:u w:val="single"/>
                <w:lang w:val="de-DE"/>
              </w:rPr>
              <w:t>ab</w:t>
            </w:r>
            <w:r w:rsidRPr="009A321A">
              <w:rPr>
                <w:sz w:val="24"/>
                <w:szCs w:val="24"/>
                <w:lang w:val="de-DE"/>
              </w:rPr>
              <w:t xml:space="preserve"> = 1/2        ,      </w:t>
            </w:r>
            <w:r w:rsidRPr="009A321A">
              <w:rPr>
                <w:sz w:val="24"/>
                <w:szCs w:val="24"/>
                <w:u w:val="single"/>
                <w:lang w:val="de-DE"/>
              </w:rPr>
              <w:t>AB</w:t>
            </w:r>
            <w:r w:rsidRPr="009A321A">
              <w:rPr>
                <w:sz w:val="24"/>
                <w:szCs w:val="24"/>
                <w:lang w:val="de-DE"/>
              </w:rPr>
              <w:t xml:space="preserve"> = </w:t>
            </w:r>
            <w:r w:rsidRPr="009A321A">
              <w:rPr>
                <w:sz w:val="24"/>
                <w:szCs w:val="24"/>
                <w:u w:val="single"/>
                <w:lang w:val="de-DE"/>
              </w:rPr>
              <w:t>ab</w:t>
            </w:r>
            <w:r w:rsidRPr="009A321A">
              <w:rPr>
                <w:sz w:val="24"/>
                <w:szCs w:val="24"/>
                <w:lang w:val="de-DE"/>
              </w:rPr>
              <w:t xml:space="preserve"> = 1/2    </w:t>
            </w:r>
          </w:p>
          <w:p w:rsidR="009653D0" w:rsidRPr="009A321A" w:rsidRDefault="009653D0" w:rsidP="00391196">
            <w:pPr>
              <w:rPr>
                <w:sz w:val="24"/>
                <w:szCs w:val="24"/>
                <w:lang w:val="de-DE"/>
              </w:rPr>
            </w:pPr>
            <w:r w:rsidRPr="009A321A">
              <w:rPr>
                <w:sz w:val="24"/>
                <w:szCs w:val="24"/>
                <w:lang w:val="de-DE"/>
              </w:rPr>
              <w:tab/>
              <w:t xml:space="preserve">          F</w:t>
            </w:r>
            <w:r w:rsidRPr="009A321A">
              <w:rPr>
                <w:sz w:val="24"/>
                <w:szCs w:val="24"/>
                <w:vertAlign w:val="subscript"/>
                <w:lang w:val="de-DE"/>
              </w:rPr>
              <w:t>1</w:t>
            </w:r>
            <w:r w:rsidRPr="009A321A">
              <w:rPr>
                <w:sz w:val="24"/>
                <w:szCs w:val="24"/>
                <w:lang w:val="de-DE"/>
              </w:rPr>
              <w:t xml:space="preserve">       </w:t>
            </w:r>
            <w:r w:rsidRPr="009A321A">
              <w:rPr>
                <w:position w:val="-24"/>
                <w:sz w:val="24"/>
                <w:szCs w:val="24"/>
                <w:lang w:val="en-US"/>
              </w:rPr>
              <w:object w:dxaOrig="240" w:dyaOrig="620">
                <v:shape id="_x0000_i1029" type="#_x0000_t75" style="width:12.1pt;height:31.1pt" o:ole="">
                  <v:imagedata r:id="rId17" o:title=""/>
                </v:shape>
                <o:OLEObject Type="Embed" ProgID="Equation.3" ShapeID="_x0000_i1029" DrawAspect="Content" ObjectID="_1722791332" r:id="rId18"/>
              </w:object>
            </w:r>
            <w:r w:rsidRPr="009A321A">
              <w:rPr>
                <w:position w:val="-24"/>
                <w:sz w:val="24"/>
                <w:szCs w:val="24"/>
                <w:lang w:val="fr-FR"/>
              </w:rPr>
              <w:object w:dxaOrig="440" w:dyaOrig="620">
                <v:shape id="_x0000_i1030" type="#_x0000_t75" style="width:21.9pt;height:31.1pt" o:ole="">
                  <v:imagedata r:id="rId19" o:title=""/>
                </v:shape>
                <o:OLEObject Type="Embed" ProgID="Equation.3" ShapeID="_x0000_i1030" DrawAspect="Content" ObjectID="_1722791333" r:id="rId20"/>
              </w:object>
            </w:r>
            <w:r w:rsidRPr="009A321A">
              <w:rPr>
                <w:sz w:val="24"/>
                <w:szCs w:val="24"/>
                <w:lang w:val="de-DE"/>
              </w:rPr>
              <w:t xml:space="preserve">,          </w:t>
            </w:r>
            <w:r w:rsidRPr="009A321A">
              <w:rPr>
                <w:position w:val="-24"/>
                <w:sz w:val="24"/>
                <w:szCs w:val="24"/>
                <w:lang w:val="en-US"/>
              </w:rPr>
              <w:object w:dxaOrig="240" w:dyaOrig="620">
                <v:shape id="_x0000_i1031" type="#_x0000_t75" style="width:12.1pt;height:31.1pt" o:ole="">
                  <v:imagedata r:id="rId21" o:title=""/>
                </v:shape>
                <o:OLEObject Type="Embed" ProgID="Equation.3" ShapeID="_x0000_i1031" DrawAspect="Content" ObjectID="_1722791334" r:id="rId22"/>
              </w:object>
            </w:r>
            <w:r w:rsidRPr="009A321A">
              <w:rPr>
                <w:position w:val="-24"/>
                <w:sz w:val="24"/>
                <w:szCs w:val="24"/>
                <w:lang w:val="fr-FR"/>
              </w:rPr>
              <w:object w:dxaOrig="440" w:dyaOrig="620">
                <v:shape id="_x0000_i1032" type="#_x0000_t75" style="width:21.9pt;height:31.1pt" o:ole="">
                  <v:imagedata r:id="rId23" o:title=""/>
                </v:shape>
                <o:OLEObject Type="Embed" ProgID="Equation.3" ShapeID="_x0000_i1032" DrawAspect="Content" ObjectID="_1722791335" r:id="rId24"/>
              </w:object>
            </w:r>
            <w:r w:rsidRPr="009A321A">
              <w:rPr>
                <w:sz w:val="24"/>
                <w:szCs w:val="24"/>
                <w:lang w:val="de-DE"/>
              </w:rPr>
              <w:t xml:space="preserve">,               </w:t>
            </w:r>
            <w:r w:rsidRPr="009A321A">
              <w:rPr>
                <w:position w:val="-24"/>
                <w:sz w:val="24"/>
                <w:szCs w:val="24"/>
                <w:lang w:val="en-US"/>
              </w:rPr>
              <w:object w:dxaOrig="240" w:dyaOrig="620">
                <v:shape id="_x0000_i1033" type="#_x0000_t75" style="width:12.1pt;height:31.1pt" o:ole="">
                  <v:imagedata r:id="rId25" o:title=""/>
                </v:shape>
                <o:OLEObject Type="Embed" ProgID="Equation.3" ShapeID="_x0000_i1033" DrawAspect="Content" ObjectID="_1722791336" r:id="rId26"/>
              </w:object>
            </w:r>
            <w:r w:rsidRPr="009A321A">
              <w:rPr>
                <w:position w:val="-24"/>
                <w:sz w:val="24"/>
                <w:szCs w:val="24"/>
                <w:lang w:val="fr-FR"/>
              </w:rPr>
              <w:object w:dxaOrig="360" w:dyaOrig="620">
                <v:shape id="_x0000_i1034" type="#_x0000_t75" style="width:17.85pt;height:31.1pt" o:ole="">
                  <v:imagedata r:id="rId27" o:title=""/>
                </v:shape>
                <o:OLEObject Type="Embed" ProgID="Equation.3" ShapeID="_x0000_i1034" DrawAspect="Content" ObjectID="_1722791337" r:id="rId28"/>
              </w:object>
            </w:r>
          </w:p>
          <w:p w:rsidR="009653D0" w:rsidRPr="009A321A" w:rsidRDefault="009653D0" w:rsidP="00391196">
            <w:pPr>
              <w:rPr>
                <w:sz w:val="24"/>
                <w:szCs w:val="24"/>
                <w:lang w:val="de-DE"/>
              </w:rPr>
            </w:pPr>
            <w:r w:rsidRPr="009A321A">
              <w:rPr>
                <w:sz w:val="24"/>
                <w:szCs w:val="24"/>
                <w:lang w:val="de-DE"/>
              </w:rPr>
              <w:t xml:space="preserve">           Kiểu hình : 3 thân cao, hoa đỏ : 1 thân thấp, hoa trắng.</w:t>
            </w:r>
          </w:p>
          <w:p w:rsidR="009653D0" w:rsidRPr="009A321A" w:rsidRDefault="009653D0" w:rsidP="00391196">
            <w:pPr>
              <w:rPr>
                <w:sz w:val="24"/>
                <w:szCs w:val="24"/>
                <w:lang w:val="de-DE"/>
              </w:rPr>
            </w:pPr>
            <w:r w:rsidRPr="009A321A">
              <w:rPr>
                <w:sz w:val="24"/>
                <w:szCs w:val="24"/>
                <w:lang w:val="de-DE"/>
              </w:rPr>
              <w:t xml:space="preserve">                    ( Viết đủ kiểu gen, kiểu hình )</w:t>
            </w:r>
          </w:p>
          <w:p w:rsidR="009653D0" w:rsidRPr="009A321A" w:rsidRDefault="009653D0" w:rsidP="00391196">
            <w:pPr>
              <w:rPr>
                <w:sz w:val="24"/>
                <w:szCs w:val="24"/>
                <w:lang w:val="de-DE"/>
              </w:rPr>
            </w:pPr>
            <w:r w:rsidRPr="009A321A">
              <w:rPr>
                <w:sz w:val="24"/>
                <w:szCs w:val="24"/>
                <w:lang w:val="de-DE"/>
              </w:rPr>
              <w:t xml:space="preserve">- Cây thân thấp, hoa đỏ của đời con chiếm tỷ lệ </w:t>
            </w:r>
            <w:r w:rsidRPr="009A321A">
              <w:rPr>
                <w:position w:val="-24"/>
                <w:sz w:val="24"/>
                <w:szCs w:val="24"/>
                <w:lang w:val="en-US"/>
              </w:rPr>
              <w:object w:dxaOrig="240" w:dyaOrig="620">
                <v:shape id="_x0000_i1035" type="#_x0000_t75" style="width:12.1pt;height:31.1pt" o:ole="">
                  <v:imagedata r:id="rId29" o:title=""/>
                </v:shape>
                <o:OLEObject Type="Embed" ProgID="Equation.DSMT4" ShapeID="_x0000_i1035" DrawAspect="Content" ObjectID="_1722791338" r:id="rId30"/>
              </w:object>
            </w:r>
            <w:r w:rsidRPr="009A321A">
              <w:rPr>
                <w:sz w:val="24"/>
                <w:szCs w:val="24"/>
                <w:lang w:val="de-DE"/>
              </w:rPr>
              <w:t>.</w:t>
            </w:r>
          </w:p>
          <w:p w:rsidR="009653D0" w:rsidRPr="009A321A" w:rsidRDefault="009653D0" w:rsidP="00391196">
            <w:pPr>
              <w:rPr>
                <w:sz w:val="24"/>
                <w:szCs w:val="24"/>
                <w:lang w:val="de-DE"/>
              </w:rPr>
            </w:pPr>
            <w:r w:rsidRPr="009A321A">
              <w:rPr>
                <w:sz w:val="24"/>
                <w:szCs w:val="24"/>
                <w:lang w:val="de-DE"/>
              </w:rPr>
              <w:t xml:space="preserve">=&gt; cây con này phải nhận từ P giao tử </w:t>
            </w:r>
            <w:r w:rsidRPr="009A321A">
              <w:rPr>
                <w:sz w:val="24"/>
                <w:szCs w:val="24"/>
                <w:u w:val="single"/>
                <w:lang w:val="de-DE"/>
              </w:rPr>
              <w:t>ab</w:t>
            </w:r>
            <w:r w:rsidRPr="009A321A">
              <w:rPr>
                <w:sz w:val="24"/>
                <w:szCs w:val="24"/>
                <w:lang w:val="de-DE"/>
              </w:rPr>
              <w:t xml:space="preserve"> = </w:t>
            </w:r>
            <w:r w:rsidRPr="009A321A">
              <w:rPr>
                <w:position w:val="-24"/>
                <w:sz w:val="24"/>
                <w:szCs w:val="24"/>
                <w:lang w:val="en-US"/>
              </w:rPr>
              <w:object w:dxaOrig="240" w:dyaOrig="620">
                <v:shape id="_x0000_i1036" type="#_x0000_t75" style="width:12.1pt;height:31.1pt" o:ole="">
                  <v:imagedata r:id="rId31" o:title=""/>
                </v:shape>
                <o:OLEObject Type="Embed" ProgID="Equation.DSMT4" ShapeID="_x0000_i1036" DrawAspect="Content" ObjectID="_1722791339" r:id="rId32"/>
              </w:object>
            </w:r>
            <w:r w:rsidRPr="009A321A">
              <w:rPr>
                <w:sz w:val="24"/>
                <w:szCs w:val="24"/>
                <w:lang w:val="de-DE"/>
              </w:rPr>
              <w:t xml:space="preserve"> và nhận từ cây đem lai với P giao tử  </w:t>
            </w:r>
            <w:r w:rsidRPr="009A321A">
              <w:rPr>
                <w:sz w:val="24"/>
                <w:szCs w:val="24"/>
                <w:u w:val="single"/>
                <w:lang w:val="de-DE"/>
              </w:rPr>
              <w:t>aB</w:t>
            </w:r>
            <w:r w:rsidRPr="009A321A">
              <w:rPr>
                <w:sz w:val="24"/>
                <w:szCs w:val="24"/>
                <w:lang w:val="de-DE"/>
              </w:rPr>
              <w:t xml:space="preserve"> = </w:t>
            </w:r>
            <w:r w:rsidRPr="009A321A">
              <w:rPr>
                <w:position w:val="-24"/>
                <w:sz w:val="24"/>
                <w:szCs w:val="24"/>
                <w:lang w:val="en-US"/>
              </w:rPr>
              <w:object w:dxaOrig="240" w:dyaOrig="620">
                <v:shape id="_x0000_i1037" type="#_x0000_t75" style="width:12.1pt;height:31.1pt" o:ole="">
                  <v:imagedata r:id="rId31" o:title=""/>
                </v:shape>
                <o:OLEObject Type="Embed" ProgID="Equation.DSMT4" ShapeID="_x0000_i1037" DrawAspect="Content" ObjectID="_1722791340" r:id="rId33"/>
              </w:object>
            </w:r>
            <w:r w:rsidRPr="009A321A">
              <w:rPr>
                <w:sz w:val="24"/>
                <w:szCs w:val="24"/>
                <w:lang w:val="de-DE"/>
              </w:rPr>
              <w:t xml:space="preserve">. </w:t>
            </w:r>
          </w:p>
          <w:p w:rsidR="009653D0" w:rsidRPr="009A321A" w:rsidRDefault="009653D0" w:rsidP="00391196">
            <w:pPr>
              <w:rPr>
                <w:sz w:val="24"/>
                <w:szCs w:val="24"/>
                <w:lang w:val="de-DE"/>
              </w:rPr>
            </w:pPr>
            <w:r w:rsidRPr="009A321A">
              <w:rPr>
                <w:sz w:val="24"/>
                <w:szCs w:val="24"/>
                <w:lang w:val="de-DE"/>
              </w:rPr>
              <w:t xml:space="preserve">=&gt; kiểu gen của cây đem lai với P có thể là: </w:t>
            </w:r>
            <w:r w:rsidRPr="009A321A">
              <w:rPr>
                <w:position w:val="-24"/>
                <w:sz w:val="24"/>
                <w:szCs w:val="24"/>
                <w:lang w:val="fr-FR"/>
              </w:rPr>
              <w:object w:dxaOrig="440" w:dyaOrig="620">
                <v:shape id="_x0000_i1038" type="#_x0000_t75" style="width:21.9pt;height:31.1pt" o:ole="">
                  <v:imagedata r:id="rId34" o:title=""/>
                </v:shape>
                <o:OLEObject Type="Embed" ProgID="Equation.3" ShapeID="_x0000_i1038" DrawAspect="Content" ObjectID="_1722791341" r:id="rId35"/>
              </w:object>
            </w:r>
            <w:r w:rsidRPr="009A321A">
              <w:rPr>
                <w:sz w:val="24"/>
                <w:szCs w:val="24"/>
                <w:lang w:val="de-DE"/>
              </w:rPr>
              <w:t xml:space="preserve"> hoặc </w:t>
            </w:r>
            <w:r w:rsidRPr="009A321A">
              <w:rPr>
                <w:position w:val="-24"/>
                <w:sz w:val="24"/>
                <w:szCs w:val="24"/>
                <w:lang w:val="fr-FR"/>
              </w:rPr>
              <w:object w:dxaOrig="400" w:dyaOrig="620">
                <v:shape id="_x0000_i1039" type="#_x0000_t75" style="width:20.15pt;height:31.1pt" o:ole="">
                  <v:imagedata r:id="rId36" o:title=""/>
                </v:shape>
                <o:OLEObject Type="Embed" ProgID="Equation.3" ShapeID="_x0000_i1039" DrawAspect="Content" ObjectID="_1722791342" r:id="rId37"/>
              </w:object>
            </w:r>
            <w:r w:rsidRPr="009A321A">
              <w:rPr>
                <w:sz w:val="24"/>
                <w:szCs w:val="24"/>
                <w:lang w:val="de-DE"/>
              </w:rPr>
              <w:t xml:space="preserve"> hoặc </w:t>
            </w:r>
            <w:r w:rsidRPr="009A321A">
              <w:rPr>
                <w:position w:val="-24"/>
                <w:sz w:val="24"/>
                <w:szCs w:val="24"/>
                <w:lang w:val="fr-FR"/>
              </w:rPr>
              <w:object w:dxaOrig="380" w:dyaOrig="620">
                <v:shape id="_x0000_i1040" type="#_x0000_t75" style="width:19pt;height:31.1pt" o:ole="">
                  <v:imagedata r:id="rId38" o:title=""/>
                </v:shape>
                <o:OLEObject Type="Embed" ProgID="Equation.3" ShapeID="_x0000_i1040" DrawAspect="Content" ObjectID="_1722791343" r:id="rId39"/>
              </w:object>
            </w:r>
            <w:r w:rsidRPr="009A321A">
              <w:rPr>
                <w:sz w:val="24"/>
                <w:szCs w:val="24"/>
                <w:lang w:val="de-DE"/>
              </w:rPr>
              <w:t xml:space="preserve">. </w:t>
            </w:r>
          </w:p>
          <w:p w:rsidR="009653D0" w:rsidRPr="009A321A" w:rsidRDefault="009653D0" w:rsidP="00391196">
            <w:pPr>
              <w:rPr>
                <w:sz w:val="24"/>
                <w:szCs w:val="24"/>
                <w:lang w:val="de-DE"/>
              </w:rPr>
            </w:pPr>
            <w:r w:rsidRPr="009A321A">
              <w:rPr>
                <w:sz w:val="24"/>
                <w:szCs w:val="24"/>
                <w:lang w:val="de-DE"/>
              </w:rPr>
              <w:t>( Mỗi kiểu gen cho 0,25 )</w:t>
            </w:r>
          </w:p>
          <w:p w:rsidR="009653D0" w:rsidRPr="009A321A" w:rsidRDefault="009653D0" w:rsidP="00391196">
            <w:pPr>
              <w:rPr>
                <w:i/>
                <w:sz w:val="24"/>
                <w:szCs w:val="24"/>
                <w:lang w:val="de-DE"/>
              </w:rPr>
            </w:pPr>
            <w:r w:rsidRPr="009A321A">
              <w:rPr>
                <w:i/>
                <w:sz w:val="24"/>
                <w:szCs w:val="24"/>
                <w:lang w:val="de-DE"/>
              </w:rPr>
              <w:t>( HS có thể làm theo cách khác, nếu đúng vẫn cho điểm tối đa)</w:t>
            </w:r>
          </w:p>
        </w:tc>
        <w:tc>
          <w:tcPr>
            <w:tcW w:w="839" w:type="dxa"/>
          </w:tcPr>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en-US"/>
              </w:rPr>
            </w:pPr>
            <w:r w:rsidRPr="009A321A">
              <w:rPr>
                <w:sz w:val="24"/>
                <w:szCs w:val="24"/>
                <w:lang w:val="en-US"/>
              </w:rPr>
              <w:t>0,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vertAlign w:val="subscript"/>
                <w:lang w:val="en-US"/>
              </w:rPr>
            </w:pPr>
            <w:r w:rsidRPr="009A321A">
              <w:rPr>
                <w:sz w:val="24"/>
                <w:szCs w:val="24"/>
                <w:lang w:val="en-US"/>
              </w:rPr>
              <w:t>0,25</w:t>
            </w:r>
          </w:p>
          <w:p w:rsidR="009653D0" w:rsidRPr="009A321A" w:rsidRDefault="009653D0" w:rsidP="00391196">
            <w:pPr>
              <w:rPr>
                <w:sz w:val="24"/>
                <w:szCs w:val="24"/>
                <w:vertAlign w:val="subscript"/>
                <w:lang w:val="en-US"/>
              </w:rPr>
            </w:pPr>
          </w:p>
          <w:p w:rsidR="009653D0" w:rsidRPr="009A321A" w:rsidRDefault="009653D0" w:rsidP="00391196">
            <w:pPr>
              <w:rPr>
                <w:sz w:val="24"/>
                <w:szCs w:val="24"/>
                <w:vertAlign w:val="subscript"/>
                <w:lang w:val="en-US"/>
              </w:rPr>
            </w:pPr>
          </w:p>
          <w:p w:rsidR="009653D0" w:rsidRPr="009A321A" w:rsidRDefault="009653D0" w:rsidP="00391196">
            <w:pPr>
              <w:rPr>
                <w:sz w:val="24"/>
                <w:szCs w:val="24"/>
                <w:lang w:val="en-US"/>
              </w:rPr>
            </w:pPr>
          </w:p>
          <w:p w:rsidR="009653D0" w:rsidRPr="009A321A" w:rsidRDefault="009653D0" w:rsidP="00391196">
            <w:pPr>
              <w:rPr>
                <w:sz w:val="24"/>
                <w:szCs w:val="24"/>
                <w:vertAlign w:val="subscript"/>
                <w:lang w:val="en-US"/>
              </w:rPr>
            </w:pPr>
            <w:r w:rsidRPr="009A321A">
              <w:rPr>
                <w:sz w:val="24"/>
                <w:szCs w:val="24"/>
                <w:lang w:val="en-US"/>
              </w:rPr>
              <w:t>0,25</w:t>
            </w:r>
          </w:p>
          <w:p w:rsidR="009653D0" w:rsidRPr="009A321A" w:rsidRDefault="009653D0" w:rsidP="00391196">
            <w:pPr>
              <w:rPr>
                <w:sz w:val="24"/>
                <w:szCs w:val="24"/>
                <w:vertAlign w:val="subscript"/>
                <w:lang w:val="en-US"/>
              </w:rPr>
            </w:pPr>
          </w:p>
          <w:p w:rsidR="009653D0" w:rsidRPr="009A321A" w:rsidRDefault="009653D0" w:rsidP="00391196">
            <w:pPr>
              <w:rPr>
                <w:sz w:val="24"/>
                <w:szCs w:val="24"/>
                <w:vertAlign w:val="subscript"/>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vertAlign w:val="subscript"/>
                <w:lang w:val="en-US"/>
              </w:rPr>
            </w:pPr>
            <w:r w:rsidRPr="009A321A">
              <w:rPr>
                <w:sz w:val="24"/>
                <w:szCs w:val="24"/>
                <w:lang w:val="en-US"/>
              </w:rPr>
              <w:t>0,75</w:t>
            </w:r>
          </w:p>
        </w:tc>
      </w:tr>
      <w:tr w:rsidR="009653D0" w:rsidRPr="009A321A" w:rsidTr="00772911">
        <w:trPr>
          <w:trHeight w:val="11039"/>
        </w:trPr>
        <w:tc>
          <w:tcPr>
            <w:tcW w:w="1228" w:type="dxa"/>
          </w:tcPr>
          <w:p w:rsidR="009653D0" w:rsidRPr="009A321A" w:rsidRDefault="009653D0" w:rsidP="00391196">
            <w:pPr>
              <w:jc w:val="center"/>
              <w:rPr>
                <w:b/>
                <w:sz w:val="24"/>
                <w:szCs w:val="24"/>
                <w:lang w:val="en-US"/>
              </w:rPr>
            </w:pPr>
            <w:r w:rsidRPr="009A321A">
              <w:rPr>
                <w:b/>
                <w:sz w:val="24"/>
                <w:szCs w:val="24"/>
                <w:lang w:val="en-US"/>
              </w:rPr>
              <w:lastRenderedPageBreak/>
              <w:t>Câu 2.</w:t>
            </w:r>
          </w:p>
          <w:p w:rsidR="009653D0" w:rsidRPr="009A321A" w:rsidRDefault="009653D0" w:rsidP="00391196">
            <w:pPr>
              <w:jc w:val="center"/>
              <w:rPr>
                <w:b/>
                <w:i/>
                <w:sz w:val="24"/>
                <w:szCs w:val="24"/>
                <w:lang w:val="en-US"/>
              </w:rPr>
            </w:pPr>
            <w:r w:rsidRPr="009A321A">
              <w:rPr>
                <w:b/>
                <w:i/>
                <w:sz w:val="24"/>
                <w:szCs w:val="24"/>
                <w:lang w:val="en-US"/>
              </w:rPr>
              <w:t>(2,0 điểm)</w:t>
            </w:r>
          </w:p>
          <w:p w:rsidR="009653D0" w:rsidRPr="009A321A" w:rsidRDefault="009653D0" w:rsidP="00391196">
            <w:pPr>
              <w:rPr>
                <w:b/>
                <w:sz w:val="24"/>
                <w:szCs w:val="24"/>
                <w:lang w:val="en-US"/>
              </w:rPr>
            </w:pPr>
            <w:r w:rsidRPr="009A321A">
              <w:rPr>
                <w:b/>
                <w:sz w:val="24"/>
                <w:szCs w:val="24"/>
                <w:lang w:val="en-US"/>
              </w:rPr>
              <w:t xml:space="preserve">      1.</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r w:rsidRPr="009A321A">
              <w:rPr>
                <w:b/>
                <w:sz w:val="24"/>
                <w:szCs w:val="24"/>
                <w:lang w:val="en-US"/>
              </w:rPr>
              <w:t>2.</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b/>
                <w:sz w:val="24"/>
                <w:szCs w:val="24"/>
                <w:lang w:val="fr-FR"/>
              </w:rPr>
            </w:pPr>
            <w:r w:rsidRPr="009A321A">
              <w:rPr>
                <w:b/>
                <w:sz w:val="24"/>
                <w:szCs w:val="24"/>
                <w:lang w:val="fr-FR"/>
              </w:rPr>
              <w:t xml:space="preserve">      a. </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sz w:val="24"/>
                <w:szCs w:val="24"/>
                <w:lang w:val="fr-FR"/>
              </w:rPr>
            </w:pPr>
            <w:r w:rsidRPr="009A321A">
              <w:rPr>
                <w:b/>
                <w:sz w:val="24"/>
                <w:szCs w:val="24"/>
                <w:lang w:val="fr-FR"/>
              </w:rPr>
              <w:t xml:space="preserve">      b.</w:t>
            </w:r>
            <w:r w:rsidRPr="009A321A">
              <w:rPr>
                <w:sz w:val="24"/>
                <w:szCs w:val="24"/>
                <w:lang w:val="fr-FR"/>
              </w:rPr>
              <w:t xml:space="preserve"> </w:t>
            </w:r>
          </w:p>
          <w:p w:rsidR="009653D0" w:rsidRPr="009A321A" w:rsidRDefault="009653D0" w:rsidP="00391196">
            <w:pPr>
              <w:jc w:val="center"/>
              <w:rPr>
                <w:b/>
                <w:sz w:val="24"/>
                <w:szCs w:val="24"/>
                <w:lang w:val="en-US"/>
              </w:rPr>
            </w:pPr>
          </w:p>
        </w:tc>
        <w:tc>
          <w:tcPr>
            <w:tcW w:w="7456" w:type="dxa"/>
          </w:tcPr>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 xml:space="preserve">Một tế bào sinh tinh có kiểu gen dị hợp tử hai cặp gen (Aa và Bb ) giảm phân bình thường tạo 2 loại giao tử. Biện luận xác định các kiểu gen có thể có của tế bào trên và các loại giao tử có thể được hình thành tương ứng với từng kiểu gen đó. </w:t>
            </w:r>
          </w:p>
          <w:p w:rsidR="009653D0" w:rsidRPr="009A321A" w:rsidRDefault="009653D0" w:rsidP="00391196">
            <w:pPr>
              <w:rPr>
                <w:b/>
                <w:sz w:val="24"/>
                <w:szCs w:val="24"/>
                <w:lang w:val="en-US"/>
              </w:rPr>
            </w:pPr>
            <w:r w:rsidRPr="009A321A">
              <w:rPr>
                <w:b/>
                <w:sz w:val="24"/>
                <w:szCs w:val="24"/>
                <w:lang w:val="en-US"/>
              </w:rPr>
              <w:t>HDC:</w:t>
            </w:r>
          </w:p>
          <w:p w:rsidR="009653D0" w:rsidRPr="009A321A" w:rsidRDefault="009653D0" w:rsidP="00391196">
            <w:pPr>
              <w:rPr>
                <w:sz w:val="24"/>
                <w:szCs w:val="24"/>
                <w:lang w:val="en-US"/>
              </w:rPr>
            </w:pPr>
            <w:r w:rsidRPr="009A321A">
              <w:rPr>
                <w:b/>
                <w:sz w:val="24"/>
                <w:szCs w:val="24"/>
                <w:lang w:val="en-US"/>
              </w:rPr>
              <w:t>* TH</w:t>
            </w:r>
            <w:r w:rsidRPr="009A321A">
              <w:rPr>
                <w:b/>
                <w:sz w:val="24"/>
                <w:szCs w:val="24"/>
                <w:vertAlign w:val="subscript"/>
                <w:lang w:val="en-US"/>
              </w:rPr>
              <w:t>1</w:t>
            </w:r>
            <w:r w:rsidRPr="009A321A">
              <w:rPr>
                <w:b/>
                <w:sz w:val="24"/>
                <w:szCs w:val="24"/>
                <w:lang w:val="en-US"/>
              </w:rPr>
              <w:t>:</w:t>
            </w:r>
            <w:r w:rsidRPr="009A321A">
              <w:rPr>
                <w:sz w:val="24"/>
                <w:szCs w:val="24"/>
                <w:lang w:val="en-US"/>
              </w:rPr>
              <w:t xml:space="preserve"> </w:t>
            </w:r>
          </w:p>
          <w:p w:rsidR="009653D0" w:rsidRPr="009A321A" w:rsidRDefault="009653D0" w:rsidP="00391196">
            <w:pPr>
              <w:rPr>
                <w:sz w:val="24"/>
                <w:szCs w:val="24"/>
                <w:lang w:val="en-US"/>
              </w:rPr>
            </w:pPr>
            <w:r w:rsidRPr="009A321A">
              <w:rPr>
                <w:sz w:val="24"/>
                <w:szCs w:val="24"/>
                <w:lang w:val="en-US"/>
              </w:rPr>
              <w:t>- Biện luận: do một tế bào sinh tinh có kiểu gen dị hợp tử hai cặp gen giảm phân bình thường tạo 2 loại giao tử nên 2 cặp gen này có thể cùng nằm trên một cặp NST tương đồng.</w:t>
            </w:r>
          </w:p>
          <w:p w:rsidR="009653D0" w:rsidRPr="009A321A" w:rsidRDefault="009653D0" w:rsidP="00391196">
            <w:pPr>
              <w:rPr>
                <w:sz w:val="24"/>
                <w:szCs w:val="24"/>
                <w:lang w:val="en-US"/>
              </w:rPr>
            </w:pPr>
            <w:r w:rsidRPr="009A321A">
              <w:rPr>
                <w:sz w:val="24"/>
                <w:szCs w:val="24"/>
                <w:lang w:val="en-US"/>
              </w:rPr>
              <w:t>- Kiểu gen và giao tử:</w:t>
            </w:r>
          </w:p>
          <w:p w:rsidR="009653D0" w:rsidRPr="009A321A" w:rsidRDefault="009653D0" w:rsidP="00391196">
            <w:pPr>
              <w:rPr>
                <w:sz w:val="24"/>
                <w:szCs w:val="24"/>
                <w:u w:val="single"/>
                <w:lang w:val="en-US"/>
              </w:rPr>
            </w:pPr>
            <w:r w:rsidRPr="009A321A">
              <w:rPr>
                <w:sz w:val="24"/>
                <w:szCs w:val="24"/>
                <w:lang w:val="en-US"/>
              </w:rPr>
              <w:t xml:space="preserve">+ </w:t>
            </w:r>
            <w:r w:rsidRPr="009A321A">
              <w:rPr>
                <w:position w:val="-24"/>
                <w:sz w:val="24"/>
                <w:szCs w:val="24"/>
                <w:lang w:val="fr-FR"/>
              </w:rPr>
              <w:object w:dxaOrig="440" w:dyaOrig="620">
                <v:shape id="_x0000_i1041" type="#_x0000_t75" style="width:21.9pt;height:31.1pt" o:ole="">
                  <v:imagedata r:id="rId40" o:title=""/>
                </v:shape>
                <o:OLEObject Type="Embed" ProgID="Equation.3" ShapeID="_x0000_i1041" DrawAspect="Content" ObjectID="_1722791344" r:id="rId41"/>
              </w:object>
            </w:r>
            <w:r w:rsidRPr="009A321A">
              <w:rPr>
                <w:sz w:val="24"/>
                <w:szCs w:val="24"/>
                <w:lang w:val="en-US"/>
              </w:rPr>
              <w:t xml:space="preserve">, giao tử được tạo thành là </w:t>
            </w:r>
            <w:r w:rsidRPr="009A321A">
              <w:rPr>
                <w:sz w:val="24"/>
                <w:szCs w:val="24"/>
                <w:u w:val="single"/>
                <w:lang w:val="en-US"/>
              </w:rPr>
              <w:t>AB</w:t>
            </w:r>
            <w:r w:rsidRPr="009A321A">
              <w:rPr>
                <w:sz w:val="24"/>
                <w:szCs w:val="24"/>
                <w:lang w:val="en-US"/>
              </w:rPr>
              <w:t xml:space="preserve"> và </w:t>
            </w:r>
            <w:r w:rsidRPr="009A321A">
              <w:rPr>
                <w:sz w:val="24"/>
                <w:szCs w:val="24"/>
                <w:u w:val="single"/>
                <w:lang w:val="en-US"/>
              </w:rPr>
              <w:t>ab.</w:t>
            </w:r>
          </w:p>
          <w:p w:rsidR="009653D0" w:rsidRPr="009A321A" w:rsidRDefault="009653D0" w:rsidP="00391196">
            <w:pPr>
              <w:rPr>
                <w:sz w:val="24"/>
                <w:szCs w:val="24"/>
                <w:u w:val="single"/>
                <w:lang w:val="en-US"/>
              </w:rPr>
            </w:pPr>
            <w:r w:rsidRPr="009A321A">
              <w:rPr>
                <w:sz w:val="24"/>
                <w:szCs w:val="24"/>
                <w:lang w:val="en-US"/>
              </w:rPr>
              <w:t xml:space="preserve">+ Hoặc </w:t>
            </w:r>
            <w:r w:rsidRPr="009A321A">
              <w:rPr>
                <w:position w:val="-24"/>
                <w:sz w:val="24"/>
                <w:szCs w:val="24"/>
                <w:lang w:val="fr-FR"/>
              </w:rPr>
              <w:object w:dxaOrig="400" w:dyaOrig="620">
                <v:shape id="_x0000_i1042" type="#_x0000_t75" style="width:20.15pt;height:31.1pt" o:ole="">
                  <v:imagedata r:id="rId42" o:title=""/>
                </v:shape>
                <o:OLEObject Type="Embed" ProgID="Equation.3" ShapeID="_x0000_i1042" DrawAspect="Content" ObjectID="_1722791345" r:id="rId43"/>
              </w:object>
            </w:r>
            <w:r w:rsidRPr="009A321A">
              <w:rPr>
                <w:sz w:val="24"/>
                <w:szCs w:val="24"/>
                <w:lang w:val="en-US"/>
              </w:rPr>
              <w:t xml:space="preserve">, giao tử được tạo thành là </w:t>
            </w:r>
            <w:r w:rsidRPr="009A321A">
              <w:rPr>
                <w:sz w:val="24"/>
                <w:szCs w:val="24"/>
                <w:u w:val="single"/>
                <w:lang w:val="en-US"/>
              </w:rPr>
              <w:t>Ab</w:t>
            </w:r>
            <w:r w:rsidRPr="009A321A">
              <w:rPr>
                <w:sz w:val="24"/>
                <w:szCs w:val="24"/>
                <w:lang w:val="en-US"/>
              </w:rPr>
              <w:t xml:space="preserve"> và </w:t>
            </w:r>
            <w:r w:rsidRPr="009A321A">
              <w:rPr>
                <w:sz w:val="24"/>
                <w:szCs w:val="24"/>
                <w:u w:val="single"/>
                <w:lang w:val="en-US"/>
              </w:rPr>
              <w:t>aB.</w:t>
            </w:r>
          </w:p>
          <w:p w:rsidR="009653D0" w:rsidRPr="009A321A" w:rsidRDefault="009653D0" w:rsidP="00391196">
            <w:pPr>
              <w:rPr>
                <w:sz w:val="24"/>
                <w:szCs w:val="24"/>
                <w:lang w:val="en-US"/>
              </w:rPr>
            </w:pPr>
            <w:r w:rsidRPr="009A321A">
              <w:rPr>
                <w:b/>
                <w:sz w:val="24"/>
                <w:szCs w:val="24"/>
                <w:lang w:val="en-US"/>
              </w:rPr>
              <w:t>* TH</w:t>
            </w:r>
            <w:r w:rsidRPr="009A321A">
              <w:rPr>
                <w:b/>
                <w:sz w:val="24"/>
                <w:szCs w:val="24"/>
                <w:vertAlign w:val="subscript"/>
                <w:lang w:val="en-US"/>
              </w:rPr>
              <w:t>2</w:t>
            </w:r>
            <w:r w:rsidRPr="009A321A">
              <w:rPr>
                <w:b/>
                <w:sz w:val="24"/>
                <w:szCs w:val="24"/>
                <w:lang w:val="en-US"/>
              </w:rPr>
              <w:t>:</w:t>
            </w:r>
            <w:r w:rsidRPr="009A321A">
              <w:rPr>
                <w:sz w:val="24"/>
                <w:szCs w:val="24"/>
                <w:lang w:val="en-US"/>
              </w:rPr>
              <w:t xml:space="preserve"> </w:t>
            </w:r>
          </w:p>
          <w:p w:rsidR="009653D0" w:rsidRPr="009A321A" w:rsidRDefault="009653D0" w:rsidP="00391196">
            <w:pPr>
              <w:rPr>
                <w:sz w:val="24"/>
                <w:szCs w:val="24"/>
                <w:lang w:val="en-US"/>
              </w:rPr>
            </w:pPr>
            <w:r w:rsidRPr="009A321A">
              <w:rPr>
                <w:sz w:val="24"/>
                <w:szCs w:val="24"/>
                <w:lang w:val="en-US"/>
              </w:rPr>
              <w:t xml:space="preserve">- Biện luận: do một tế bào sinh tinh có kiểu gen dị hợp tử hai cặp gen giảm phân bình thường tạo 2 loại giao tử nên 2 cặp gen này có thể nằm trên 2 cặp NST khác nhau. </w:t>
            </w:r>
          </w:p>
          <w:p w:rsidR="009653D0" w:rsidRPr="009A321A" w:rsidRDefault="009653D0" w:rsidP="00391196">
            <w:pPr>
              <w:rPr>
                <w:sz w:val="24"/>
                <w:szCs w:val="24"/>
                <w:lang w:val="en-US"/>
              </w:rPr>
            </w:pPr>
            <w:r w:rsidRPr="009A321A">
              <w:rPr>
                <w:sz w:val="24"/>
                <w:szCs w:val="24"/>
                <w:lang w:val="en-US"/>
              </w:rPr>
              <w:t>- Kiểu gen và giao tử: AaBb và giao tử có thể được tạo thành là: AB và ab hoặc Ab và aB.</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 xml:space="preserve">Quan sát một tế bào đang tiến hành phân bào bình thường, người ta đếm được 16 crômatit trong các nhiễm sắc thể kép đang tập trung thành một hàng ở mặt phẳng xích đạo của thoi phân bào. </w:t>
            </w:r>
          </w:p>
          <w:p w:rsidR="009653D0" w:rsidRPr="009A321A" w:rsidRDefault="009653D0" w:rsidP="00391196">
            <w:pPr>
              <w:rPr>
                <w:sz w:val="24"/>
                <w:szCs w:val="24"/>
                <w:lang w:val="en-US"/>
              </w:rPr>
            </w:pPr>
            <w:r w:rsidRPr="009A321A">
              <w:rPr>
                <w:b/>
                <w:sz w:val="24"/>
                <w:szCs w:val="24"/>
                <w:lang w:val="en-US"/>
              </w:rPr>
              <w:t>a.</w:t>
            </w:r>
            <w:r w:rsidRPr="009A321A">
              <w:rPr>
                <w:sz w:val="24"/>
                <w:szCs w:val="24"/>
                <w:lang w:val="en-US"/>
              </w:rPr>
              <w:t xml:space="preserve"> Tế bào trên có thể đang ở kỳ nào của quá trình phân bào gì?</w:t>
            </w:r>
          </w:p>
          <w:p w:rsidR="009653D0" w:rsidRPr="009A321A" w:rsidRDefault="009653D0" w:rsidP="00391196">
            <w:pPr>
              <w:rPr>
                <w:sz w:val="24"/>
                <w:szCs w:val="24"/>
                <w:lang w:val="en-US"/>
              </w:rPr>
            </w:pPr>
            <w:r w:rsidRPr="009A321A">
              <w:rPr>
                <w:sz w:val="24"/>
                <w:szCs w:val="24"/>
                <w:lang w:val="en-US"/>
              </w:rPr>
              <w:t>Giải thích?</w:t>
            </w:r>
          </w:p>
          <w:p w:rsidR="009653D0" w:rsidRPr="009A321A" w:rsidRDefault="009653D0" w:rsidP="00391196">
            <w:pPr>
              <w:rPr>
                <w:sz w:val="24"/>
                <w:szCs w:val="24"/>
                <w:lang w:val="en-US"/>
              </w:rPr>
            </w:pPr>
            <w:r w:rsidRPr="009A321A">
              <w:rPr>
                <w:b/>
                <w:sz w:val="24"/>
                <w:szCs w:val="24"/>
                <w:lang w:val="en-US"/>
              </w:rPr>
              <w:t>b.</w:t>
            </w:r>
            <w:r w:rsidRPr="009A321A">
              <w:rPr>
                <w:sz w:val="24"/>
                <w:szCs w:val="24"/>
                <w:lang w:val="en-US"/>
              </w:rPr>
              <w:t xml:space="preserve"> Bộ nhiếm sắc thể lưỡng bội (2n) của tế bào trên là bao nhiêu?</w:t>
            </w:r>
          </w:p>
          <w:p w:rsidR="009653D0" w:rsidRPr="009A321A" w:rsidRDefault="009653D0" w:rsidP="00391196">
            <w:pPr>
              <w:rPr>
                <w:b/>
                <w:sz w:val="24"/>
                <w:szCs w:val="24"/>
                <w:lang w:val="fr-FR"/>
              </w:rPr>
            </w:pPr>
            <w:r w:rsidRPr="009A321A">
              <w:rPr>
                <w:b/>
                <w:sz w:val="24"/>
                <w:szCs w:val="24"/>
                <w:lang w:val="fr-FR"/>
              </w:rPr>
              <w:t>HDC:</w:t>
            </w:r>
          </w:p>
          <w:p w:rsidR="009653D0" w:rsidRPr="009A321A" w:rsidRDefault="009653D0" w:rsidP="00391196">
            <w:pPr>
              <w:rPr>
                <w:sz w:val="24"/>
                <w:szCs w:val="24"/>
                <w:lang w:val="fr-FR"/>
              </w:rPr>
            </w:pPr>
            <w:r w:rsidRPr="009A321A">
              <w:rPr>
                <w:sz w:val="24"/>
                <w:szCs w:val="24"/>
                <w:lang w:val="fr-FR"/>
              </w:rPr>
              <w:t>- Giải thích: Số NST kép là số chẵn (8) và các NST tập trung thành một hàng ở mặt phẳng xích đạo của thoi phân bào.</w:t>
            </w:r>
          </w:p>
          <w:p w:rsidR="009653D0" w:rsidRPr="009A321A" w:rsidRDefault="009653D0" w:rsidP="00391196">
            <w:pPr>
              <w:rPr>
                <w:sz w:val="24"/>
                <w:szCs w:val="24"/>
                <w:lang w:val="fr-FR"/>
              </w:rPr>
            </w:pPr>
            <w:r w:rsidRPr="009A321A">
              <w:rPr>
                <w:sz w:val="24"/>
                <w:szCs w:val="24"/>
                <w:lang w:val="fr-FR"/>
              </w:rPr>
              <w:t>- Kết luận: tế bào đang ở:</w:t>
            </w:r>
          </w:p>
          <w:p w:rsidR="009653D0" w:rsidRPr="009A321A" w:rsidRDefault="009653D0" w:rsidP="00391196">
            <w:pPr>
              <w:rPr>
                <w:sz w:val="24"/>
                <w:szCs w:val="24"/>
                <w:lang w:val="fr-FR"/>
              </w:rPr>
            </w:pPr>
            <w:r w:rsidRPr="009A321A">
              <w:rPr>
                <w:sz w:val="24"/>
                <w:szCs w:val="24"/>
                <w:lang w:val="fr-FR"/>
              </w:rPr>
              <w:t xml:space="preserve">+ Kỳ giữa của nguyên phân. </w:t>
            </w:r>
          </w:p>
          <w:p w:rsidR="009653D0" w:rsidRPr="009A321A" w:rsidRDefault="009653D0" w:rsidP="00391196">
            <w:pPr>
              <w:rPr>
                <w:sz w:val="24"/>
                <w:szCs w:val="24"/>
                <w:lang w:val="fr-FR"/>
              </w:rPr>
            </w:pPr>
            <w:r w:rsidRPr="009A321A">
              <w:rPr>
                <w:sz w:val="24"/>
                <w:szCs w:val="24"/>
                <w:lang w:val="fr-FR"/>
              </w:rPr>
              <w:t>+ Hoặc kỳ giữa của giảm phân 2.</w:t>
            </w:r>
          </w:p>
          <w:p w:rsidR="009653D0" w:rsidRPr="009A321A" w:rsidRDefault="009653D0" w:rsidP="00391196">
            <w:pPr>
              <w:rPr>
                <w:b/>
                <w:sz w:val="24"/>
                <w:szCs w:val="24"/>
                <w:lang w:val="fr-FR"/>
              </w:rPr>
            </w:pPr>
          </w:p>
          <w:p w:rsidR="009653D0" w:rsidRPr="009A321A" w:rsidRDefault="009653D0" w:rsidP="00391196">
            <w:pPr>
              <w:rPr>
                <w:sz w:val="24"/>
                <w:szCs w:val="24"/>
                <w:lang w:val="fr-FR"/>
              </w:rPr>
            </w:pPr>
            <w:r w:rsidRPr="009A321A">
              <w:rPr>
                <w:sz w:val="24"/>
                <w:szCs w:val="24"/>
                <w:lang w:val="fr-FR"/>
              </w:rPr>
              <w:t>Bộ NST 2n của tế bào:</w:t>
            </w:r>
          </w:p>
          <w:p w:rsidR="009653D0" w:rsidRPr="009A321A" w:rsidRDefault="009653D0" w:rsidP="00391196">
            <w:pPr>
              <w:rPr>
                <w:sz w:val="24"/>
                <w:szCs w:val="24"/>
                <w:lang w:val="fr-FR"/>
              </w:rPr>
            </w:pPr>
            <w:r w:rsidRPr="009A321A">
              <w:rPr>
                <w:sz w:val="24"/>
                <w:szCs w:val="24"/>
                <w:lang w:val="fr-FR"/>
              </w:rPr>
              <w:t>- Nếu tế bào ở kỳ giữa của nguyên phân thì 2n = 8.</w:t>
            </w:r>
          </w:p>
          <w:p w:rsidR="009653D0" w:rsidRPr="009A321A" w:rsidRDefault="009653D0" w:rsidP="00391196">
            <w:pPr>
              <w:rPr>
                <w:sz w:val="24"/>
                <w:szCs w:val="24"/>
                <w:lang w:val="fr-FR"/>
              </w:rPr>
            </w:pPr>
            <w:r w:rsidRPr="009A321A">
              <w:rPr>
                <w:sz w:val="24"/>
                <w:szCs w:val="24"/>
                <w:lang w:val="fr-FR"/>
              </w:rPr>
              <w:t>- Nếu tế bào ở kỳ giữa của giảm phân 2 thì 2n = 16.</w:t>
            </w:r>
          </w:p>
          <w:p w:rsidR="009653D0" w:rsidRPr="009A321A" w:rsidRDefault="009653D0" w:rsidP="00391196">
            <w:pPr>
              <w:tabs>
                <w:tab w:val="left" w:pos="1780"/>
              </w:tabs>
              <w:rPr>
                <w:sz w:val="24"/>
                <w:szCs w:val="24"/>
                <w:lang w:val="fr-FR"/>
              </w:rPr>
            </w:pPr>
            <w:bookmarkStart w:id="0" w:name="_GoBack"/>
            <w:bookmarkEnd w:id="0"/>
          </w:p>
        </w:tc>
        <w:tc>
          <w:tcPr>
            <w:tcW w:w="839" w:type="dxa"/>
          </w:tcPr>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tc>
      </w:tr>
      <w:tr w:rsidR="009653D0" w:rsidRPr="009A321A" w:rsidTr="00772911">
        <w:trPr>
          <w:trHeight w:val="7610"/>
        </w:trPr>
        <w:tc>
          <w:tcPr>
            <w:tcW w:w="1228" w:type="dxa"/>
          </w:tcPr>
          <w:p w:rsidR="009653D0" w:rsidRPr="009A321A" w:rsidRDefault="009653D0" w:rsidP="00391196">
            <w:pPr>
              <w:rPr>
                <w:b/>
                <w:sz w:val="24"/>
                <w:szCs w:val="24"/>
                <w:lang w:val="fr-FR"/>
              </w:rPr>
            </w:pPr>
            <w:r w:rsidRPr="009A321A">
              <w:rPr>
                <w:b/>
                <w:sz w:val="24"/>
                <w:szCs w:val="24"/>
                <w:lang w:val="fr-FR"/>
              </w:rPr>
              <w:lastRenderedPageBreak/>
              <w:t>Câu 3.</w:t>
            </w:r>
          </w:p>
          <w:p w:rsidR="009653D0" w:rsidRPr="009A321A" w:rsidRDefault="009653D0" w:rsidP="00391196">
            <w:pPr>
              <w:rPr>
                <w:b/>
                <w:i/>
                <w:sz w:val="24"/>
                <w:szCs w:val="24"/>
                <w:lang w:val="fr-FR"/>
              </w:rPr>
            </w:pPr>
            <w:r w:rsidRPr="009A321A">
              <w:rPr>
                <w:b/>
                <w:i/>
                <w:sz w:val="24"/>
                <w:szCs w:val="24"/>
                <w:lang w:val="fr-FR"/>
              </w:rPr>
              <w:t>(1,25 điểm)</w:t>
            </w: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a.</w:t>
            </w: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b.</w:t>
            </w:r>
          </w:p>
          <w:p w:rsidR="009653D0" w:rsidRPr="009A321A" w:rsidRDefault="009653D0" w:rsidP="00391196">
            <w:pPr>
              <w:rPr>
                <w:b/>
                <w:sz w:val="24"/>
                <w:szCs w:val="24"/>
                <w:lang w:val="fr-FR"/>
              </w:rPr>
            </w:pPr>
            <w:r w:rsidRPr="009A321A">
              <w:rPr>
                <w:b/>
                <w:sz w:val="24"/>
                <w:szCs w:val="24"/>
                <w:lang w:val="fr-FR"/>
              </w:rPr>
              <w:t xml:space="preserve">     </w:t>
            </w:r>
          </w:p>
          <w:p w:rsidR="009653D0" w:rsidRPr="009A321A" w:rsidRDefault="009653D0" w:rsidP="00391196">
            <w:pP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c.</w:t>
            </w:r>
          </w:p>
        </w:tc>
        <w:tc>
          <w:tcPr>
            <w:tcW w:w="7456" w:type="dxa"/>
          </w:tcPr>
          <w:p w:rsidR="009653D0" w:rsidRPr="009A321A" w:rsidRDefault="009653D0" w:rsidP="00391196">
            <w:pPr>
              <w:jc w:val="both"/>
              <w:rPr>
                <w:sz w:val="24"/>
                <w:szCs w:val="24"/>
              </w:rPr>
            </w:pPr>
            <w:r w:rsidRPr="009A321A">
              <w:rPr>
                <w:b/>
                <w:sz w:val="24"/>
                <w:szCs w:val="24"/>
              </w:rPr>
              <w:t>a.</w:t>
            </w:r>
            <w:r w:rsidRPr="009A321A">
              <w:rPr>
                <w:sz w:val="24"/>
                <w:szCs w:val="24"/>
              </w:rPr>
              <w:t xml:space="preserve"> Biện luận xác định bệnh X do gen trội hay lặn quy định? </w:t>
            </w:r>
          </w:p>
          <w:p w:rsidR="009653D0" w:rsidRPr="009A321A" w:rsidRDefault="009653D0" w:rsidP="00391196">
            <w:pPr>
              <w:jc w:val="both"/>
              <w:rPr>
                <w:sz w:val="24"/>
                <w:szCs w:val="24"/>
              </w:rPr>
            </w:pPr>
            <w:r w:rsidRPr="009A321A">
              <w:rPr>
                <w:b/>
                <w:sz w:val="24"/>
                <w:szCs w:val="24"/>
              </w:rPr>
              <w:t>b.</w:t>
            </w:r>
            <w:r w:rsidRPr="009A321A">
              <w:rPr>
                <w:sz w:val="24"/>
                <w:szCs w:val="24"/>
              </w:rPr>
              <w:t xml:space="preserve"> Biện luận xác định kiểu gen của người (2), (8) trong phả hệ trên. </w:t>
            </w:r>
          </w:p>
          <w:p w:rsidR="009653D0" w:rsidRPr="009A321A" w:rsidRDefault="009653D0" w:rsidP="00391196">
            <w:pPr>
              <w:jc w:val="both"/>
              <w:rPr>
                <w:sz w:val="24"/>
                <w:szCs w:val="24"/>
              </w:rPr>
            </w:pPr>
            <w:r w:rsidRPr="009A321A">
              <w:rPr>
                <w:b/>
                <w:sz w:val="24"/>
                <w:szCs w:val="24"/>
              </w:rPr>
              <w:t>c.</w:t>
            </w:r>
            <w:r w:rsidRPr="009A321A">
              <w:rPr>
                <w:sz w:val="24"/>
                <w:szCs w:val="24"/>
              </w:rPr>
              <w:t xml:space="preserve"> Khả năng để cặp vợ chồng (6) và (7) sinh được đứa con thứ (9) bị bệnh X với tỷ lệ là bao nhiêu?</w:t>
            </w:r>
          </w:p>
          <w:p w:rsidR="009653D0" w:rsidRPr="009A321A" w:rsidRDefault="009653D0" w:rsidP="00391196">
            <w:pPr>
              <w:jc w:val="both"/>
              <w:rPr>
                <w:sz w:val="24"/>
                <w:szCs w:val="24"/>
              </w:rPr>
            </w:pPr>
            <w:r w:rsidRPr="009A321A">
              <w:rPr>
                <w:sz w:val="24"/>
                <w:szCs w:val="24"/>
              </w:rPr>
              <w:t>Biết rằng tính trạng này do một gen có hai alen nằm trên nhiễm sắc thể thường quy định và không xảy ra đột biến mới, tính trạng trội là trội hoàn toàn.</w:t>
            </w:r>
          </w:p>
          <w:p w:rsidR="009653D0" w:rsidRPr="009A321A" w:rsidRDefault="009653D0" w:rsidP="00391196">
            <w:pPr>
              <w:autoSpaceDE w:val="0"/>
              <w:autoSpaceDN w:val="0"/>
              <w:adjustRightInd w:val="0"/>
              <w:jc w:val="both"/>
              <w:rPr>
                <w:b/>
                <w:sz w:val="24"/>
                <w:szCs w:val="24"/>
              </w:rPr>
            </w:pPr>
            <w:r w:rsidRPr="009A321A">
              <w:rPr>
                <w:b/>
                <w:sz w:val="24"/>
                <w:szCs w:val="24"/>
              </w:rPr>
              <w:t>HDC:</w:t>
            </w:r>
          </w:p>
          <w:p w:rsidR="009653D0" w:rsidRPr="009A321A" w:rsidRDefault="009653D0" w:rsidP="00391196">
            <w:pPr>
              <w:autoSpaceDE w:val="0"/>
              <w:autoSpaceDN w:val="0"/>
              <w:adjustRightInd w:val="0"/>
              <w:jc w:val="both"/>
              <w:rPr>
                <w:sz w:val="24"/>
                <w:szCs w:val="24"/>
              </w:rPr>
            </w:pPr>
            <w:r w:rsidRPr="009A321A">
              <w:rPr>
                <w:sz w:val="24"/>
                <w:szCs w:val="24"/>
              </w:rPr>
              <w:t xml:space="preserve">- Vì (1), (2) bình thường, sinh con (5) bị bệnh. Suy ra bệnh X do gen lặn quy định. </w:t>
            </w:r>
          </w:p>
          <w:p w:rsidR="009653D0" w:rsidRPr="009A321A" w:rsidRDefault="009653D0" w:rsidP="00391196">
            <w:pPr>
              <w:autoSpaceDE w:val="0"/>
              <w:autoSpaceDN w:val="0"/>
              <w:adjustRightInd w:val="0"/>
              <w:jc w:val="both"/>
              <w:rPr>
                <w:sz w:val="24"/>
                <w:szCs w:val="24"/>
              </w:rPr>
            </w:pPr>
          </w:p>
          <w:p w:rsidR="009653D0" w:rsidRPr="009A321A" w:rsidRDefault="009653D0" w:rsidP="00391196">
            <w:pPr>
              <w:autoSpaceDE w:val="0"/>
              <w:autoSpaceDN w:val="0"/>
              <w:adjustRightInd w:val="0"/>
              <w:jc w:val="both"/>
              <w:rPr>
                <w:b/>
                <w:i/>
                <w:sz w:val="24"/>
                <w:szCs w:val="24"/>
              </w:rPr>
            </w:pPr>
            <w:r w:rsidRPr="009A321A">
              <w:rPr>
                <w:sz w:val="24"/>
                <w:szCs w:val="24"/>
              </w:rPr>
              <w:t xml:space="preserve">- Quy ước gen: A: không bị bệnh X, a: bị bệnh X. </w:t>
            </w:r>
          </w:p>
          <w:p w:rsidR="009653D0" w:rsidRPr="009A321A" w:rsidRDefault="009653D0" w:rsidP="00391196">
            <w:pPr>
              <w:autoSpaceDE w:val="0"/>
              <w:autoSpaceDN w:val="0"/>
              <w:adjustRightInd w:val="0"/>
              <w:jc w:val="both"/>
              <w:rPr>
                <w:sz w:val="24"/>
                <w:szCs w:val="24"/>
              </w:rPr>
            </w:pPr>
            <w:r w:rsidRPr="009A321A">
              <w:rPr>
                <w:sz w:val="24"/>
                <w:szCs w:val="24"/>
              </w:rPr>
              <w:t xml:space="preserve">- Kiểu gen của (2) Aa: Vì có con (5) bị bệnh có kiểu gen aa. </w:t>
            </w:r>
          </w:p>
          <w:p w:rsidR="009653D0" w:rsidRPr="009A321A" w:rsidRDefault="009653D0" w:rsidP="00391196">
            <w:pPr>
              <w:autoSpaceDE w:val="0"/>
              <w:autoSpaceDN w:val="0"/>
              <w:adjustRightInd w:val="0"/>
              <w:jc w:val="both"/>
              <w:rPr>
                <w:sz w:val="24"/>
                <w:szCs w:val="24"/>
              </w:rPr>
            </w:pPr>
            <w:r w:rsidRPr="009A321A">
              <w:rPr>
                <w:sz w:val="24"/>
                <w:szCs w:val="24"/>
              </w:rPr>
              <w:t>- Kiểu gen (8) Aa: Vì có mẹ (3) bệnh có kiểu gen aa.</w:t>
            </w:r>
          </w:p>
          <w:p w:rsidR="009653D0" w:rsidRPr="009A321A" w:rsidRDefault="009653D0" w:rsidP="00391196">
            <w:pPr>
              <w:jc w:val="both"/>
              <w:rPr>
                <w:sz w:val="24"/>
                <w:szCs w:val="24"/>
              </w:rPr>
            </w:pPr>
          </w:p>
          <w:p w:rsidR="009653D0" w:rsidRPr="009A321A" w:rsidRDefault="009653D0" w:rsidP="00391196">
            <w:pPr>
              <w:jc w:val="both"/>
              <w:rPr>
                <w:sz w:val="24"/>
                <w:szCs w:val="24"/>
              </w:rPr>
            </w:pPr>
            <w:r w:rsidRPr="009A321A">
              <w:rPr>
                <w:sz w:val="24"/>
                <w:szCs w:val="24"/>
              </w:rPr>
              <w:t xml:space="preserve">- KG (6):Vì (1) và (2) đều có kiểu gen Aa nên (6) bình thường có thể có 2 kiểu gen với khả năng bắt gặp là </w:t>
            </w:r>
            <w:r w:rsidRPr="009A321A">
              <w:rPr>
                <w:position w:val="-24"/>
                <w:sz w:val="24"/>
                <w:szCs w:val="24"/>
                <w:lang w:val="en-US"/>
              </w:rPr>
              <w:object w:dxaOrig="220" w:dyaOrig="620">
                <v:shape id="_x0000_i1043" type="#_x0000_t75" style="width:10.95pt;height:31.1pt" o:ole="">
                  <v:imagedata r:id="rId44" o:title=""/>
                </v:shape>
                <o:OLEObject Type="Embed" ProgID="Equation.DSMT4" ShapeID="_x0000_i1043" DrawAspect="Content" ObjectID="_1722791346" r:id="rId45"/>
              </w:object>
            </w:r>
            <w:r w:rsidRPr="009A321A">
              <w:rPr>
                <w:sz w:val="24"/>
                <w:szCs w:val="24"/>
              </w:rPr>
              <w:t xml:space="preserve">AA và </w:t>
            </w:r>
            <w:r w:rsidRPr="009A321A">
              <w:rPr>
                <w:position w:val="-24"/>
                <w:sz w:val="24"/>
                <w:szCs w:val="24"/>
                <w:lang w:val="en-US"/>
              </w:rPr>
              <w:object w:dxaOrig="240" w:dyaOrig="620">
                <v:shape id="_x0000_i1044" type="#_x0000_t75" style="width:12.1pt;height:31.1pt" o:ole="">
                  <v:imagedata r:id="rId46" o:title=""/>
                </v:shape>
                <o:OLEObject Type="Embed" ProgID="Equation.DSMT4" ShapeID="_x0000_i1044" DrawAspect="Content" ObjectID="_1722791347" r:id="rId47"/>
              </w:object>
            </w:r>
            <w:r w:rsidRPr="009A321A">
              <w:rPr>
                <w:sz w:val="24"/>
                <w:szCs w:val="24"/>
              </w:rPr>
              <w:t xml:space="preserve"> Aa.</w:t>
            </w:r>
          </w:p>
          <w:p w:rsidR="009653D0" w:rsidRPr="009A321A" w:rsidRDefault="009653D0" w:rsidP="00391196">
            <w:pPr>
              <w:rPr>
                <w:sz w:val="24"/>
                <w:szCs w:val="24"/>
                <w:lang w:val="pt-BR"/>
              </w:rPr>
            </w:pPr>
            <w:r w:rsidRPr="009A321A">
              <w:rPr>
                <w:sz w:val="24"/>
                <w:szCs w:val="24"/>
              </w:rPr>
              <w:t xml:space="preserve">- Để sinh con (9) bị bệnh thì (6) và (7) đều phải cho giao tử a nên đều có kiểu gen là Aa. Vậy khả năng để cặp vợ chồng (6) và (7) sinh được đứa con thứ (9) bị bệnh X là: </w:t>
            </w:r>
            <w:r w:rsidRPr="009A321A">
              <w:rPr>
                <w:position w:val="-24"/>
                <w:sz w:val="24"/>
                <w:szCs w:val="24"/>
                <w:lang w:val="en-US"/>
              </w:rPr>
              <w:object w:dxaOrig="240" w:dyaOrig="620">
                <v:shape id="_x0000_i1045" type="#_x0000_t75" style="width:12.1pt;height:31.1pt" o:ole="">
                  <v:imagedata r:id="rId46" o:title=""/>
                </v:shape>
                <o:OLEObject Type="Embed" ProgID="Equation.DSMT4" ShapeID="_x0000_i1045" DrawAspect="Content" ObjectID="_1722791348" r:id="rId48"/>
              </w:object>
            </w:r>
            <w:r w:rsidRPr="009A321A">
              <w:rPr>
                <w:sz w:val="24"/>
                <w:szCs w:val="24"/>
              </w:rPr>
              <w:t xml:space="preserve">.1. </w:t>
            </w:r>
            <w:r w:rsidRPr="009A321A">
              <w:rPr>
                <w:position w:val="-24"/>
                <w:sz w:val="24"/>
                <w:szCs w:val="24"/>
                <w:lang w:val="en-US"/>
              </w:rPr>
              <w:object w:dxaOrig="240" w:dyaOrig="620">
                <v:shape id="_x0000_i1046" type="#_x0000_t75" style="width:12.1pt;height:31.1pt" o:ole="">
                  <v:imagedata r:id="rId49" o:title=""/>
                </v:shape>
                <o:OLEObject Type="Embed" ProgID="Equation.DSMT4" ShapeID="_x0000_i1046" DrawAspect="Content" ObjectID="_1722791349" r:id="rId50"/>
              </w:object>
            </w:r>
            <w:r w:rsidRPr="009A321A">
              <w:rPr>
                <w:sz w:val="24"/>
                <w:szCs w:val="24"/>
              </w:rPr>
              <w:t xml:space="preserve"> </w:t>
            </w:r>
            <w:r w:rsidRPr="009A321A">
              <w:rPr>
                <w:sz w:val="24"/>
                <w:szCs w:val="24"/>
                <w:lang w:val="pt-BR"/>
              </w:rPr>
              <w:t xml:space="preserve">= </w:t>
            </w:r>
            <w:r w:rsidRPr="009A321A">
              <w:rPr>
                <w:position w:val="-24"/>
                <w:sz w:val="24"/>
                <w:szCs w:val="24"/>
                <w:lang w:val="en-US"/>
              </w:rPr>
              <w:object w:dxaOrig="220" w:dyaOrig="620">
                <v:shape id="_x0000_i1047" type="#_x0000_t75" style="width:10.95pt;height:31.1pt" o:ole="">
                  <v:imagedata r:id="rId51" o:title=""/>
                </v:shape>
                <o:OLEObject Type="Embed" ProgID="Equation.DSMT4" ShapeID="_x0000_i1047" DrawAspect="Content" ObjectID="_1722791350" r:id="rId52"/>
              </w:object>
            </w:r>
            <w:r w:rsidRPr="009A321A">
              <w:rPr>
                <w:sz w:val="24"/>
                <w:szCs w:val="24"/>
                <w:lang w:val="pt-BR"/>
              </w:rPr>
              <w:t>.</w:t>
            </w:r>
          </w:p>
          <w:p w:rsidR="009653D0" w:rsidRPr="009A321A" w:rsidRDefault="009653D0" w:rsidP="00391196">
            <w:pPr>
              <w:rPr>
                <w:sz w:val="24"/>
                <w:szCs w:val="24"/>
                <w:lang w:val="pt-BR"/>
              </w:rPr>
            </w:pPr>
          </w:p>
          <w:p w:rsidR="009653D0" w:rsidRPr="009A321A" w:rsidRDefault="009653D0" w:rsidP="00391196">
            <w:pPr>
              <w:rPr>
                <w:sz w:val="24"/>
                <w:szCs w:val="24"/>
                <w:lang w:val="pt-BR"/>
              </w:rPr>
            </w:pPr>
            <w:r w:rsidRPr="009A321A">
              <w:rPr>
                <w:i/>
                <w:sz w:val="24"/>
                <w:szCs w:val="24"/>
                <w:lang w:val="pt-BR"/>
              </w:rPr>
              <w:t>( HS có thể làm theo cách khác, nếu đúng vẫn cho điểm tối đa)</w:t>
            </w:r>
          </w:p>
        </w:tc>
        <w:tc>
          <w:tcPr>
            <w:tcW w:w="839" w:type="dxa"/>
          </w:tcPr>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5</w:t>
            </w: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tc>
      </w:tr>
      <w:tr w:rsidR="009653D0" w:rsidRPr="009A321A" w:rsidTr="00772911">
        <w:tc>
          <w:tcPr>
            <w:tcW w:w="1228" w:type="dxa"/>
          </w:tcPr>
          <w:p w:rsidR="009653D0" w:rsidRPr="009A321A" w:rsidRDefault="009653D0" w:rsidP="00391196">
            <w:pPr>
              <w:jc w:val="center"/>
              <w:rPr>
                <w:b/>
                <w:sz w:val="24"/>
                <w:szCs w:val="24"/>
                <w:lang w:val="fr-FR"/>
              </w:rPr>
            </w:pPr>
            <w:r w:rsidRPr="009A321A">
              <w:rPr>
                <w:b/>
                <w:sz w:val="24"/>
                <w:szCs w:val="24"/>
                <w:lang w:val="fr-FR"/>
              </w:rPr>
              <w:t>Câu 4.</w:t>
            </w:r>
          </w:p>
          <w:p w:rsidR="009653D0" w:rsidRPr="009A321A" w:rsidRDefault="009653D0" w:rsidP="00391196">
            <w:pPr>
              <w:jc w:val="center"/>
              <w:rPr>
                <w:b/>
                <w:i/>
                <w:sz w:val="24"/>
                <w:szCs w:val="24"/>
                <w:lang w:val="fr-FR"/>
              </w:rPr>
            </w:pPr>
            <w:r w:rsidRPr="009A321A">
              <w:rPr>
                <w:b/>
                <w:i/>
                <w:sz w:val="24"/>
                <w:szCs w:val="24"/>
                <w:lang w:val="fr-FR"/>
              </w:rPr>
              <w:t>(2,0 điểm)</w:t>
            </w: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w:t>
            </w:r>
          </w:p>
          <w:p w:rsidR="009653D0" w:rsidRPr="009A321A" w:rsidRDefault="009653D0" w:rsidP="00391196">
            <w:pP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w:t>
            </w:r>
            <w:r w:rsidRPr="009A321A">
              <w:rPr>
                <w:b/>
                <w:sz w:val="24"/>
                <w:szCs w:val="24"/>
              </w:rPr>
              <w:t>a.</w:t>
            </w: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b.</w:t>
            </w: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c.</w:t>
            </w:r>
          </w:p>
          <w:p w:rsidR="009653D0" w:rsidRPr="009A321A" w:rsidRDefault="009653D0" w:rsidP="00391196">
            <w:pPr>
              <w:jc w:val="center"/>
              <w:rPr>
                <w:b/>
                <w:sz w:val="24"/>
                <w:szCs w:val="24"/>
                <w:lang w:val="fr-FR"/>
              </w:rPr>
            </w:pPr>
          </w:p>
        </w:tc>
        <w:tc>
          <w:tcPr>
            <w:tcW w:w="7456" w:type="dxa"/>
          </w:tcPr>
          <w:p w:rsidR="009653D0" w:rsidRPr="009A321A" w:rsidRDefault="009653D0" w:rsidP="00391196">
            <w:pPr>
              <w:rPr>
                <w:sz w:val="24"/>
                <w:szCs w:val="24"/>
                <w:lang w:val="fr-FR"/>
              </w:rPr>
            </w:pPr>
            <w:r w:rsidRPr="009A321A">
              <w:rPr>
                <w:sz w:val="24"/>
                <w:szCs w:val="24"/>
                <w:lang w:val="fr-FR"/>
              </w:rPr>
              <w:t>Gen D có số liên kết hiđrô là 2430. Mạch thứ hai của gen có A = T = 135 nuclêôtit và X = 25 % số nuclêôtit của mạch.</w:t>
            </w:r>
          </w:p>
          <w:p w:rsidR="009653D0" w:rsidRPr="009A321A" w:rsidRDefault="009653D0" w:rsidP="00391196">
            <w:pPr>
              <w:rPr>
                <w:sz w:val="24"/>
                <w:szCs w:val="24"/>
                <w:lang w:val="fr-FR"/>
              </w:rPr>
            </w:pPr>
            <w:r w:rsidRPr="009A321A">
              <w:rPr>
                <w:b/>
                <w:sz w:val="24"/>
                <w:szCs w:val="24"/>
                <w:lang w:val="fr-FR"/>
              </w:rPr>
              <w:t>a.</w:t>
            </w:r>
            <w:r w:rsidRPr="009A321A">
              <w:rPr>
                <w:sz w:val="24"/>
                <w:szCs w:val="24"/>
                <w:lang w:val="fr-FR"/>
              </w:rPr>
              <w:t xml:space="preserve"> Xác định số lượng nuclêôtit từng loại trên mỗi mạch của gen D.</w:t>
            </w:r>
          </w:p>
          <w:p w:rsidR="009653D0" w:rsidRPr="009A321A" w:rsidRDefault="009653D0" w:rsidP="00391196">
            <w:pPr>
              <w:rPr>
                <w:sz w:val="24"/>
                <w:szCs w:val="24"/>
                <w:lang w:val="fr-FR"/>
              </w:rPr>
            </w:pPr>
            <w:r w:rsidRPr="009A321A">
              <w:rPr>
                <w:b/>
                <w:sz w:val="24"/>
                <w:szCs w:val="24"/>
                <w:lang w:val="fr-FR"/>
              </w:rPr>
              <w:t>b.</w:t>
            </w:r>
            <w:r w:rsidRPr="009A321A">
              <w:rPr>
                <w:sz w:val="24"/>
                <w:szCs w:val="24"/>
                <w:lang w:val="fr-FR"/>
              </w:rPr>
              <w:t xml:space="preserve"> Chiều dài của gen D là bao nhiêu Ăngstron? </w:t>
            </w:r>
          </w:p>
          <w:p w:rsidR="009653D0" w:rsidRPr="009A321A" w:rsidRDefault="009653D0" w:rsidP="00391196">
            <w:pPr>
              <w:rPr>
                <w:sz w:val="24"/>
                <w:szCs w:val="24"/>
                <w:lang w:val="fr-FR"/>
              </w:rPr>
            </w:pPr>
            <w:r w:rsidRPr="009A321A">
              <w:rPr>
                <w:b/>
                <w:sz w:val="24"/>
                <w:szCs w:val="24"/>
                <w:lang w:val="fr-FR"/>
              </w:rPr>
              <w:t>c.</w:t>
            </w:r>
            <w:r w:rsidRPr="009A321A">
              <w:rPr>
                <w:sz w:val="24"/>
                <w:szCs w:val="24"/>
                <w:lang w:val="fr-FR"/>
              </w:rPr>
              <w:t xml:space="preserve"> Một đột biến điểm ( xảy ra ở một cặp nu ) đã làm gen D biến thành gen d. Hai gen D và d đều tự nhân đôi 3 lần liên tiếp thì môi trường nội bào cung cấp 3787 Ađênin và 8820 Guanin. Biện luận xác định dạng đột biến trên?</w:t>
            </w:r>
          </w:p>
          <w:p w:rsidR="009653D0" w:rsidRPr="009A321A" w:rsidRDefault="009653D0" w:rsidP="00391196">
            <w:pPr>
              <w:rPr>
                <w:b/>
                <w:sz w:val="24"/>
                <w:szCs w:val="24"/>
                <w:lang w:val="fr-FR"/>
              </w:rPr>
            </w:pPr>
            <w:r w:rsidRPr="009A321A">
              <w:rPr>
                <w:b/>
                <w:sz w:val="24"/>
                <w:szCs w:val="24"/>
                <w:lang w:val="fr-FR"/>
              </w:rPr>
              <w:t>HDC:</w:t>
            </w:r>
          </w:p>
          <w:p w:rsidR="009653D0" w:rsidRPr="009A321A" w:rsidRDefault="009653D0" w:rsidP="00391196">
            <w:pPr>
              <w:rPr>
                <w:sz w:val="24"/>
                <w:szCs w:val="24"/>
                <w:lang w:val="fr-FR"/>
              </w:rPr>
            </w:pPr>
            <w:r w:rsidRPr="009A321A">
              <w:rPr>
                <w:sz w:val="24"/>
                <w:szCs w:val="24"/>
                <w:lang w:val="fr-FR"/>
              </w:rPr>
              <w:t xml:space="preserve">- Tính </w:t>
            </w:r>
            <w:r w:rsidRPr="009A321A">
              <w:rPr>
                <w:position w:val="-24"/>
                <w:sz w:val="24"/>
                <w:szCs w:val="24"/>
                <w:lang w:val="en-US"/>
              </w:rPr>
              <w:object w:dxaOrig="300" w:dyaOrig="620">
                <v:shape id="_x0000_i1048" type="#_x0000_t75" style="width:15pt;height:31.1pt" o:ole="">
                  <v:imagedata r:id="rId53" o:title=""/>
                </v:shape>
                <o:OLEObject Type="Embed" ProgID="Equation.DSMT4" ShapeID="_x0000_i1048" DrawAspect="Content" ObjectID="_1722791351" r:id="rId54"/>
              </w:object>
            </w:r>
            <w:r w:rsidRPr="009A321A">
              <w:rPr>
                <w:sz w:val="24"/>
                <w:szCs w:val="24"/>
                <w:lang w:val="fr-FR"/>
              </w:rPr>
              <w:t>:</w:t>
            </w:r>
          </w:p>
          <w:p w:rsidR="009653D0" w:rsidRPr="009A321A" w:rsidRDefault="009653D0" w:rsidP="00391196">
            <w:pPr>
              <w:rPr>
                <w:sz w:val="24"/>
                <w:szCs w:val="24"/>
                <w:lang w:val="fr-FR"/>
              </w:rPr>
            </w:pPr>
            <w:r w:rsidRPr="009A321A">
              <w:rPr>
                <w:sz w:val="24"/>
                <w:szCs w:val="24"/>
                <w:lang w:val="fr-FR"/>
              </w:rPr>
              <w:t>A = T = T</w:t>
            </w:r>
            <w:r w:rsidRPr="009A321A">
              <w:rPr>
                <w:sz w:val="24"/>
                <w:szCs w:val="24"/>
                <w:vertAlign w:val="subscript"/>
                <w:lang w:val="fr-FR"/>
              </w:rPr>
              <w:t>2</w:t>
            </w:r>
            <w:r w:rsidRPr="009A321A">
              <w:rPr>
                <w:sz w:val="24"/>
                <w:szCs w:val="24"/>
                <w:lang w:val="fr-FR"/>
              </w:rPr>
              <w:t xml:space="preserve"> + A</w:t>
            </w:r>
            <w:r w:rsidRPr="009A321A">
              <w:rPr>
                <w:sz w:val="24"/>
                <w:szCs w:val="24"/>
                <w:vertAlign w:val="subscript"/>
                <w:lang w:val="fr-FR"/>
              </w:rPr>
              <w:t>2</w:t>
            </w:r>
            <w:r w:rsidRPr="009A321A">
              <w:rPr>
                <w:sz w:val="24"/>
                <w:szCs w:val="24"/>
                <w:lang w:val="fr-FR"/>
              </w:rPr>
              <w:t xml:space="preserve"> = 135 + 135 = 270 nu.</w:t>
            </w:r>
          </w:p>
          <w:p w:rsidR="009653D0" w:rsidRPr="009A321A" w:rsidRDefault="009653D0" w:rsidP="00391196">
            <w:pPr>
              <w:rPr>
                <w:sz w:val="24"/>
                <w:szCs w:val="24"/>
                <w:lang w:val="fr-FR"/>
              </w:rPr>
            </w:pPr>
            <w:r w:rsidRPr="009A321A">
              <w:rPr>
                <w:sz w:val="24"/>
                <w:szCs w:val="24"/>
                <w:lang w:val="fr-FR"/>
              </w:rPr>
              <w:t xml:space="preserve">2A + 3G = 2430 → G = X = 630 nu → </w:t>
            </w:r>
            <w:r w:rsidRPr="009A321A">
              <w:rPr>
                <w:position w:val="-24"/>
                <w:sz w:val="24"/>
                <w:szCs w:val="24"/>
                <w:lang w:val="en-US"/>
              </w:rPr>
              <w:object w:dxaOrig="300" w:dyaOrig="620">
                <v:shape id="_x0000_i1049" type="#_x0000_t75" style="width:15pt;height:31.1pt" o:ole="">
                  <v:imagedata r:id="rId53" o:title=""/>
                </v:shape>
                <o:OLEObject Type="Embed" ProgID="Equation.DSMT4" ShapeID="_x0000_i1049" DrawAspect="Content" ObjectID="_1722791352" r:id="rId55"/>
              </w:object>
            </w:r>
            <w:r w:rsidRPr="009A321A">
              <w:rPr>
                <w:sz w:val="24"/>
                <w:szCs w:val="24"/>
                <w:lang w:val="fr-FR"/>
              </w:rPr>
              <w:t xml:space="preserve"> = 900 nu.</w:t>
            </w:r>
          </w:p>
          <w:p w:rsidR="009653D0" w:rsidRPr="009A321A" w:rsidRDefault="009653D0" w:rsidP="00391196">
            <w:pPr>
              <w:rPr>
                <w:sz w:val="24"/>
                <w:szCs w:val="24"/>
                <w:lang w:val="fr-FR"/>
              </w:rPr>
            </w:pPr>
            <w:r w:rsidRPr="009A321A">
              <w:rPr>
                <w:sz w:val="24"/>
                <w:szCs w:val="24"/>
                <w:lang w:val="fr-FR"/>
              </w:rPr>
              <w:t xml:space="preserve">- Tính số lượng nuclêôtit từng loại trên mỗi mạch của gen D: </w:t>
            </w:r>
          </w:p>
          <w:p w:rsidR="009653D0" w:rsidRPr="009A321A" w:rsidRDefault="009653D0" w:rsidP="00391196">
            <w:pPr>
              <w:rPr>
                <w:sz w:val="24"/>
                <w:szCs w:val="24"/>
                <w:lang w:val="fr-FR"/>
              </w:rPr>
            </w:pPr>
            <w:r w:rsidRPr="009A321A">
              <w:rPr>
                <w:sz w:val="24"/>
                <w:szCs w:val="24"/>
                <w:lang w:val="fr-FR"/>
              </w:rPr>
              <w:t>A</w:t>
            </w:r>
            <w:r w:rsidRPr="009A321A">
              <w:rPr>
                <w:sz w:val="24"/>
                <w:szCs w:val="24"/>
                <w:vertAlign w:val="subscript"/>
                <w:lang w:val="fr-FR"/>
              </w:rPr>
              <w:t>2</w:t>
            </w:r>
            <w:r w:rsidRPr="009A321A">
              <w:rPr>
                <w:sz w:val="24"/>
                <w:szCs w:val="24"/>
                <w:lang w:val="fr-FR"/>
              </w:rPr>
              <w:t xml:space="preserve"> = T</w:t>
            </w:r>
            <w:r w:rsidRPr="009A321A">
              <w:rPr>
                <w:sz w:val="24"/>
                <w:szCs w:val="24"/>
                <w:vertAlign w:val="subscript"/>
                <w:lang w:val="fr-FR"/>
              </w:rPr>
              <w:t>2</w:t>
            </w:r>
            <w:r w:rsidRPr="009A321A">
              <w:rPr>
                <w:sz w:val="24"/>
                <w:szCs w:val="24"/>
                <w:lang w:val="fr-FR"/>
              </w:rPr>
              <w:t xml:space="preserve"> = T</w:t>
            </w:r>
            <w:r w:rsidRPr="009A321A">
              <w:rPr>
                <w:sz w:val="24"/>
                <w:szCs w:val="24"/>
                <w:vertAlign w:val="subscript"/>
                <w:lang w:val="fr-FR"/>
              </w:rPr>
              <w:t>1</w:t>
            </w:r>
            <w:r w:rsidRPr="009A321A">
              <w:rPr>
                <w:sz w:val="24"/>
                <w:szCs w:val="24"/>
                <w:lang w:val="fr-FR"/>
              </w:rPr>
              <w:t xml:space="preserve"> = A</w:t>
            </w:r>
            <w:r w:rsidRPr="009A321A">
              <w:rPr>
                <w:sz w:val="24"/>
                <w:szCs w:val="24"/>
                <w:vertAlign w:val="subscript"/>
                <w:lang w:val="fr-FR"/>
              </w:rPr>
              <w:t>1</w:t>
            </w:r>
            <w:r w:rsidRPr="009A321A">
              <w:rPr>
                <w:sz w:val="24"/>
                <w:szCs w:val="24"/>
                <w:lang w:val="fr-FR"/>
              </w:rPr>
              <w:t xml:space="preserve"> = 135 nu.</w:t>
            </w:r>
          </w:p>
          <w:p w:rsidR="009653D0" w:rsidRPr="009A321A" w:rsidRDefault="009653D0" w:rsidP="00391196">
            <w:pPr>
              <w:rPr>
                <w:sz w:val="24"/>
                <w:szCs w:val="24"/>
                <w:lang w:val="fr-FR"/>
              </w:rPr>
            </w:pPr>
            <w:r w:rsidRPr="009A321A">
              <w:rPr>
                <w:sz w:val="24"/>
                <w:szCs w:val="24"/>
                <w:lang w:val="fr-FR"/>
              </w:rPr>
              <w:t>G</w:t>
            </w:r>
            <w:r w:rsidRPr="009A321A">
              <w:rPr>
                <w:sz w:val="24"/>
                <w:szCs w:val="24"/>
                <w:vertAlign w:val="subscript"/>
                <w:lang w:val="fr-FR"/>
              </w:rPr>
              <w:t>1</w:t>
            </w:r>
            <w:r w:rsidRPr="009A321A">
              <w:rPr>
                <w:sz w:val="24"/>
                <w:szCs w:val="24"/>
                <w:lang w:val="fr-FR"/>
              </w:rPr>
              <w:t xml:space="preserve"> = X</w:t>
            </w:r>
            <w:r w:rsidRPr="009A321A">
              <w:rPr>
                <w:sz w:val="24"/>
                <w:szCs w:val="24"/>
                <w:vertAlign w:val="subscript"/>
                <w:lang w:val="fr-FR"/>
              </w:rPr>
              <w:t>2</w:t>
            </w:r>
            <w:r w:rsidRPr="009A321A">
              <w:rPr>
                <w:sz w:val="24"/>
                <w:szCs w:val="24"/>
                <w:lang w:val="fr-FR"/>
              </w:rPr>
              <w:t xml:space="preserve"> = 25%. 900 = 225 nu.</w:t>
            </w:r>
          </w:p>
          <w:p w:rsidR="009653D0" w:rsidRPr="009A321A" w:rsidRDefault="009653D0" w:rsidP="00391196">
            <w:pPr>
              <w:rPr>
                <w:sz w:val="24"/>
                <w:szCs w:val="24"/>
                <w:lang w:val="fr-FR"/>
              </w:rPr>
            </w:pPr>
            <w:r w:rsidRPr="009A321A">
              <w:rPr>
                <w:sz w:val="24"/>
                <w:szCs w:val="24"/>
                <w:lang w:val="fr-FR"/>
              </w:rPr>
              <w:t>G</w:t>
            </w:r>
            <w:r w:rsidRPr="009A321A">
              <w:rPr>
                <w:sz w:val="24"/>
                <w:szCs w:val="24"/>
                <w:vertAlign w:val="subscript"/>
                <w:lang w:val="fr-FR"/>
              </w:rPr>
              <w:t>2</w:t>
            </w:r>
            <w:r w:rsidRPr="009A321A">
              <w:rPr>
                <w:sz w:val="24"/>
                <w:szCs w:val="24"/>
                <w:lang w:val="fr-FR"/>
              </w:rPr>
              <w:t xml:space="preserve"> =  X</w:t>
            </w:r>
            <w:r w:rsidRPr="009A321A">
              <w:rPr>
                <w:sz w:val="24"/>
                <w:szCs w:val="24"/>
                <w:vertAlign w:val="subscript"/>
                <w:lang w:val="fr-FR"/>
              </w:rPr>
              <w:t>1</w:t>
            </w:r>
            <w:r w:rsidRPr="009A321A">
              <w:rPr>
                <w:sz w:val="24"/>
                <w:szCs w:val="24"/>
                <w:lang w:val="fr-FR"/>
              </w:rPr>
              <w:t xml:space="preserve"> = 630 – 225 = 405 nu.</w:t>
            </w: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Chiều dài của gen D là: 900. 3,4 = 3060 A</w:t>
            </w:r>
            <w:r w:rsidRPr="009A321A">
              <w:rPr>
                <w:sz w:val="24"/>
                <w:szCs w:val="24"/>
                <w:vertAlign w:val="superscript"/>
                <w:lang w:val="fr-FR"/>
              </w:rPr>
              <w:t>0</w:t>
            </w:r>
            <w:r w:rsidRPr="009A321A">
              <w:rPr>
                <w:sz w:val="24"/>
                <w:szCs w:val="24"/>
                <w:lang w:val="fr-FR"/>
              </w:rPr>
              <w:t>.</w:t>
            </w:r>
          </w:p>
          <w:p w:rsidR="009653D0" w:rsidRPr="009A321A" w:rsidRDefault="009653D0" w:rsidP="00391196">
            <w:pPr>
              <w:rPr>
                <w:sz w:val="24"/>
                <w:szCs w:val="24"/>
                <w:lang w:val="fr-FR"/>
              </w:rPr>
            </w:pPr>
          </w:p>
          <w:p w:rsidR="009653D0" w:rsidRPr="009A321A" w:rsidRDefault="009653D0" w:rsidP="00391196">
            <w:pPr>
              <w:rPr>
                <w:sz w:val="24"/>
                <w:szCs w:val="24"/>
                <w:lang w:val="nl-NL"/>
              </w:rPr>
            </w:pPr>
            <w:r w:rsidRPr="009A321A">
              <w:rPr>
                <w:sz w:val="24"/>
                <w:szCs w:val="24"/>
                <w:lang w:val="nl-NL"/>
              </w:rPr>
              <w:t>- Theo đề: (2</w:t>
            </w:r>
            <w:r w:rsidRPr="009A321A">
              <w:rPr>
                <w:sz w:val="24"/>
                <w:szCs w:val="24"/>
                <w:vertAlign w:val="superscript"/>
                <w:lang w:val="nl-NL"/>
              </w:rPr>
              <w:t>3</w:t>
            </w:r>
            <w:r w:rsidRPr="009A321A">
              <w:rPr>
                <w:sz w:val="24"/>
                <w:szCs w:val="24"/>
                <w:lang w:val="nl-NL"/>
              </w:rPr>
              <w:t xml:space="preserve"> – 1). ( 270 + A</w:t>
            </w:r>
            <w:r w:rsidRPr="009A321A">
              <w:rPr>
                <w:sz w:val="24"/>
                <w:szCs w:val="24"/>
                <w:vertAlign w:val="subscript"/>
                <w:lang w:val="nl-NL"/>
              </w:rPr>
              <w:t>d</w:t>
            </w:r>
            <w:r w:rsidRPr="009A321A">
              <w:rPr>
                <w:sz w:val="24"/>
                <w:szCs w:val="24"/>
                <w:lang w:val="nl-NL"/>
              </w:rPr>
              <w:t xml:space="preserve"> ) = 3787 → A</w:t>
            </w:r>
            <w:r w:rsidRPr="009A321A">
              <w:rPr>
                <w:sz w:val="24"/>
                <w:szCs w:val="24"/>
                <w:vertAlign w:val="subscript"/>
                <w:lang w:val="nl-NL"/>
              </w:rPr>
              <w:t>d</w:t>
            </w:r>
            <w:r w:rsidRPr="009A321A">
              <w:rPr>
                <w:sz w:val="24"/>
                <w:szCs w:val="24"/>
                <w:lang w:val="nl-NL"/>
              </w:rPr>
              <w:t xml:space="preserve"> = T</w:t>
            </w:r>
            <w:r w:rsidRPr="009A321A">
              <w:rPr>
                <w:sz w:val="24"/>
                <w:szCs w:val="24"/>
                <w:vertAlign w:val="subscript"/>
                <w:lang w:val="nl-NL"/>
              </w:rPr>
              <w:t>d</w:t>
            </w:r>
            <w:r w:rsidRPr="009A321A">
              <w:rPr>
                <w:sz w:val="24"/>
                <w:szCs w:val="24"/>
                <w:lang w:val="nl-NL"/>
              </w:rPr>
              <w:t xml:space="preserve"> = 271 nu.</w:t>
            </w:r>
          </w:p>
          <w:p w:rsidR="009653D0" w:rsidRPr="009A321A" w:rsidRDefault="009653D0" w:rsidP="00391196">
            <w:pPr>
              <w:rPr>
                <w:sz w:val="24"/>
                <w:szCs w:val="24"/>
                <w:lang w:val="nl-NL"/>
              </w:rPr>
            </w:pPr>
            <w:r w:rsidRPr="009A321A">
              <w:rPr>
                <w:sz w:val="24"/>
                <w:szCs w:val="24"/>
                <w:lang w:val="nl-NL"/>
              </w:rPr>
              <w:t>(2</w:t>
            </w:r>
            <w:r w:rsidRPr="009A321A">
              <w:rPr>
                <w:sz w:val="24"/>
                <w:szCs w:val="24"/>
                <w:vertAlign w:val="superscript"/>
                <w:lang w:val="nl-NL"/>
              </w:rPr>
              <w:t>3</w:t>
            </w:r>
            <w:r w:rsidRPr="009A321A">
              <w:rPr>
                <w:sz w:val="24"/>
                <w:szCs w:val="24"/>
                <w:lang w:val="nl-NL"/>
              </w:rPr>
              <w:t xml:space="preserve"> – 1). ( 630 + G</w:t>
            </w:r>
            <w:r w:rsidRPr="009A321A">
              <w:rPr>
                <w:sz w:val="24"/>
                <w:szCs w:val="24"/>
                <w:vertAlign w:val="subscript"/>
                <w:lang w:val="nl-NL"/>
              </w:rPr>
              <w:t>d</w:t>
            </w:r>
            <w:r w:rsidRPr="009A321A">
              <w:rPr>
                <w:sz w:val="24"/>
                <w:szCs w:val="24"/>
                <w:lang w:val="nl-NL"/>
              </w:rPr>
              <w:t xml:space="preserve"> ) = 8820 → G</w:t>
            </w:r>
            <w:r w:rsidRPr="009A321A">
              <w:rPr>
                <w:sz w:val="24"/>
                <w:szCs w:val="24"/>
                <w:vertAlign w:val="subscript"/>
                <w:lang w:val="nl-NL"/>
              </w:rPr>
              <w:t>d</w:t>
            </w:r>
            <w:r w:rsidRPr="009A321A">
              <w:rPr>
                <w:sz w:val="24"/>
                <w:szCs w:val="24"/>
                <w:lang w:val="nl-NL"/>
              </w:rPr>
              <w:t xml:space="preserve"> = X</w:t>
            </w:r>
            <w:r w:rsidRPr="009A321A">
              <w:rPr>
                <w:sz w:val="24"/>
                <w:szCs w:val="24"/>
                <w:vertAlign w:val="subscript"/>
                <w:lang w:val="nl-NL"/>
              </w:rPr>
              <w:t>d</w:t>
            </w:r>
            <w:r w:rsidRPr="009A321A">
              <w:rPr>
                <w:sz w:val="24"/>
                <w:szCs w:val="24"/>
                <w:lang w:val="nl-NL"/>
              </w:rPr>
              <w:t xml:space="preserve"> = 630 nu.</w:t>
            </w:r>
          </w:p>
          <w:p w:rsidR="009653D0" w:rsidRPr="009A321A" w:rsidRDefault="009653D0" w:rsidP="00391196">
            <w:pPr>
              <w:rPr>
                <w:sz w:val="24"/>
                <w:szCs w:val="24"/>
                <w:lang w:val="nl-NL"/>
              </w:rPr>
            </w:pPr>
            <w:r w:rsidRPr="009A321A">
              <w:rPr>
                <w:sz w:val="24"/>
                <w:szCs w:val="24"/>
                <w:lang w:val="nl-NL"/>
              </w:rPr>
              <w:t>- Vậy đột biến thuộc dạng thêm một cặp A-T.</w:t>
            </w:r>
          </w:p>
          <w:p w:rsidR="009653D0" w:rsidRPr="009A321A" w:rsidRDefault="009653D0" w:rsidP="00391196">
            <w:pPr>
              <w:jc w:val="both"/>
              <w:rPr>
                <w:b/>
                <w:sz w:val="24"/>
                <w:szCs w:val="24"/>
                <w:lang w:val="sv-SE"/>
              </w:rPr>
            </w:pPr>
            <w:r w:rsidRPr="009A321A">
              <w:rPr>
                <w:i/>
                <w:sz w:val="24"/>
                <w:szCs w:val="24"/>
                <w:lang w:val="sv-SE"/>
              </w:rPr>
              <w:t>( HS có thể làm theo cách khác, nếu đúng vẫn cho điểm tối đa)</w:t>
            </w:r>
          </w:p>
          <w:p w:rsidR="009653D0" w:rsidRPr="009A321A" w:rsidRDefault="009653D0" w:rsidP="00391196">
            <w:pPr>
              <w:rPr>
                <w:sz w:val="24"/>
                <w:szCs w:val="24"/>
                <w:lang w:val="pt-BR"/>
              </w:rPr>
            </w:pPr>
          </w:p>
        </w:tc>
        <w:tc>
          <w:tcPr>
            <w:tcW w:w="839" w:type="dxa"/>
          </w:tcPr>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p>
          <w:p w:rsidR="009653D0" w:rsidRPr="009A321A" w:rsidRDefault="009653D0" w:rsidP="00391196">
            <w:pPr>
              <w:rPr>
                <w:sz w:val="24"/>
                <w:szCs w:val="24"/>
                <w:lang w:val="fr-FR"/>
              </w:rPr>
            </w:pPr>
            <w:r w:rsidRPr="009A321A">
              <w:rPr>
                <w:sz w:val="24"/>
                <w:szCs w:val="24"/>
                <w:lang w:val="fr-FR"/>
              </w:rPr>
              <w:t>0,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tc>
      </w:tr>
      <w:tr w:rsidR="009653D0" w:rsidRPr="009A321A" w:rsidTr="00772911">
        <w:trPr>
          <w:trHeight w:val="3800"/>
        </w:trPr>
        <w:tc>
          <w:tcPr>
            <w:tcW w:w="1228" w:type="dxa"/>
          </w:tcPr>
          <w:p w:rsidR="009653D0" w:rsidRPr="009A321A" w:rsidRDefault="009653D0" w:rsidP="00391196">
            <w:pPr>
              <w:jc w:val="center"/>
              <w:rPr>
                <w:b/>
                <w:sz w:val="24"/>
                <w:szCs w:val="24"/>
                <w:lang w:val="en-US"/>
              </w:rPr>
            </w:pPr>
            <w:r w:rsidRPr="009A321A">
              <w:rPr>
                <w:b/>
                <w:sz w:val="24"/>
                <w:szCs w:val="24"/>
                <w:lang w:val="en-US"/>
              </w:rPr>
              <w:lastRenderedPageBreak/>
              <w:t>Câu 5.</w:t>
            </w:r>
          </w:p>
          <w:p w:rsidR="009653D0" w:rsidRPr="009A321A" w:rsidRDefault="009653D0" w:rsidP="00391196">
            <w:pPr>
              <w:jc w:val="center"/>
              <w:rPr>
                <w:b/>
                <w:i/>
                <w:sz w:val="24"/>
                <w:szCs w:val="24"/>
                <w:lang w:val="en-US"/>
              </w:rPr>
            </w:pPr>
            <w:r w:rsidRPr="009A321A">
              <w:rPr>
                <w:b/>
                <w:i/>
                <w:sz w:val="24"/>
                <w:szCs w:val="24"/>
                <w:lang w:val="en-US"/>
              </w:rPr>
              <w:t>(0,75 điểm)</w:t>
            </w:r>
          </w:p>
          <w:p w:rsidR="009653D0" w:rsidRPr="009A321A" w:rsidRDefault="009653D0" w:rsidP="00391196">
            <w:pPr>
              <w:jc w:val="center"/>
              <w:rPr>
                <w:b/>
                <w:sz w:val="24"/>
                <w:szCs w:val="24"/>
                <w:lang w:val="en-US"/>
              </w:rPr>
            </w:pPr>
          </w:p>
        </w:tc>
        <w:tc>
          <w:tcPr>
            <w:tcW w:w="7456" w:type="dxa"/>
          </w:tcPr>
          <w:p w:rsidR="009653D0" w:rsidRPr="009A321A" w:rsidRDefault="009653D0" w:rsidP="00391196">
            <w:pPr>
              <w:rPr>
                <w:sz w:val="24"/>
                <w:szCs w:val="24"/>
                <w:lang w:val="pt-BR"/>
              </w:rPr>
            </w:pPr>
            <w:r w:rsidRPr="009A321A">
              <w:rPr>
                <w:sz w:val="24"/>
                <w:szCs w:val="24"/>
                <w:lang w:val="en-US"/>
              </w:rPr>
              <w:t xml:space="preserve">Ở một quần thể thực vật đang sinh trưởng, phát triển tốt, khi cho tự thụ phấn liên tiếp qua nhiều thế hệ thì có xảy ra hiện tượng thoái hóa giống hay không? </w:t>
            </w:r>
            <w:r w:rsidRPr="009A321A">
              <w:rPr>
                <w:sz w:val="24"/>
                <w:szCs w:val="24"/>
                <w:lang w:val="pt-BR"/>
              </w:rPr>
              <w:t>Vì sao?</w:t>
            </w:r>
          </w:p>
          <w:p w:rsidR="009653D0" w:rsidRPr="009A321A" w:rsidRDefault="009653D0" w:rsidP="00391196">
            <w:pPr>
              <w:rPr>
                <w:b/>
                <w:sz w:val="24"/>
                <w:szCs w:val="24"/>
                <w:lang w:val="pt-BR"/>
              </w:rPr>
            </w:pPr>
            <w:r w:rsidRPr="009A321A">
              <w:rPr>
                <w:b/>
                <w:sz w:val="24"/>
                <w:szCs w:val="24"/>
                <w:lang w:val="pt-BR"/>
              </w:rPr>
              <w:t>HDC:</w:t>
            </w:r>
          </w:p>
          <w:p w:rsidR="009653D0" w:rsidRPr="009A321A" w:rsidRDefault="009653D0" w:rsidP="00391196">
            <w:pPr>
              <w:rPr>
                <w:sz w:val="24"/>
                <w:szCs w:val="24"/>
                <w:lang w:val="pt-BR"/>
              </w:rPr>
            </w:pPr>
            <w:r w:rsidRPr="009A321A">
              <w:rPr>
                <w:sz w:val="24"/>
                <w:szCs w:val="24"/>
                <w:lang w:val="pt-BR"/>
              </w:rPr>
              <w:t>- Đối với thực vật sinh sản bằng hình thức giao phấn:</w:t>
            </w:r>
          </w:p>
          <w:p w:rsidR="009653D0" w:rsidRPr="009A321A" w:rsidRDefault="009653D0" w:rsidP="00391196">
            <w:pPr>
              <w:rPr>
                <w:sz w:val="24"/>
                <w:szCs w:val="24"/>
                <w:lang w:val="pt-BR"/>
              </w:rPr>
            </w:pPr>
            <w:r w:rsidRPr="009A321A">
              <w:rPr>
                <w:sz w:val="24"/>
                <w:szCs w:val="24"/>
                <w:lang w:val="pt-BR"/>
              </w:rPr>
              <w:t>+ Nếu quần thể có kiểu gen dị hợp về tính trạng đang xét thì sẽ bị thoái hóa giống. Vì qua các thế hệ tự thụ, tỉ lệ đồng hợp tử tăng, trong đó có kiểu gen đồng hợp tử lặn có hại biểu hiện ra kiểu hình.</w:t>
            </w:r>
          </w:p>
          <w:p w:rsidR="009653D0" w:rsidRPr="009A321A" w:rsidRDefault="009653D0" w:rsidP="00391196">
            <w:pPr>
              <w:rPr>
                <w:sz w:val="24"/>
                <w:szCs w:val="24"/>
                <w:lang w:val="pt-BR"/>
              </w:rPr>
            </w:pPr>
            <w:r w:rsidRPr="009A321A">
              <w:rPr>
                <w:sz w:val="24"/>
                <w:szCs w:val="24"/>
                <w:lang w:val="pt-BR"/>
              </w:rPr>
              <w:t>+ Nếu quần thể có kiểu gen đồng hợp về tính trạng đang xét thì sẽ không bị thoái hóa giống, vì không làm thay đổi kiểu gen.</w:t>
            </w:r>
          </w:p>
          <w:p w:rsidR="009653D0" w:rsidRPr="009A321A" w:rsidRDefault="009653D0" w:rsidP="00391196">
            <w:pPr>
              <w:rPr>
                <w:sz w:val="24"/>
                <w:szCs w:val="24"/>
                <w:lang w:val="pt-BR"/>
              </w:rPr>
            </w:pPr>
            <w:r w:rsidRPr="009A321A">
              <w:rPr>
                <w:sz w:val="24"/>
                <w:szCs w:val="24"/>
                <w:lang w:val="pt-BR"/>
              </w:rPr>
              <w:t>- Đối với thực vật sinh sản bằng hình thức tự thụ phấn thì không bị thoái hóa giống. Vì hiện tại chúng đang mang những cặp gen đồng hợp không gây hại cho chúng.</w:t>
            </w:r>
          </w:p>
          <w:p w:rsidR="009653D0" w:rsidRPr="009A321A" w:rsidRDefault="009653D0" w:rsidP="00391196">
            <w:pPr>
              <w:rPr>
                <w:sz w:val="24"/>
                <w:szCs w:val="24"/>
                <w:lang w:val="pt-BR"/>
              </w:rPr>
            </w:pPr>
          </w:p>
        </w:tc>
        <w:tc>
          <w:tcPr>
            <w:tcW w:w="839" w:type="dxa"/>
          </w:tcPr>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tc>
      </w:tr>
      <w:tr w:rsidR="009653D0" w:rsidRPr="009A321A" w:rsidTr="00772911">
        <w:tc>
          <w:tcPr>
            <w:tcW w:w="1228" w:type="dxa"/>
          </w:tcPr>
          <w:p w:rsidR="009653D0" w:rsidRPr="009A321A" w:rsidRDefault="009653D0" w:rsidP="00391196">
            <w:pPr>
              <w:jc w:val="center"/>
              <w:rPr>
                <w:b/>
                <w:sz w:val="24"/>
                <w:szCs w:val="24"/>
                <w:lang w:val="en-US"/>
              </w:rPr>
            </w:pPr>
            <w:r w:rsidRPr="009A321A">
              <w:rPr>
                <w:b/>
                <w:sz w:val="24"/>
                <w:szCs w:val="24"/>
                <w:lang w:val="en-US"/>
              </w:rPr>
              <w:t>Câu 6.</w:t>
            </w:r>
          </w:p>
          <w:p w:rsidR="009653D0" w:rsidRPr="009A321A" w:rsidRDefault="009653D0" w:rsidP="00391196">
            <w:pPr>
              <w:jc w:val="center"/>
              <w:rPr>
                <w:b/>
                <w:i/>
                <w:sz w:val="24"/>
                <w:szCs w:val="24"/>
                <w:lang w:val="en-US"/>
              </w:rPr>
            </w:pPr>
            <w:r w:rsidRPr="009A321A">
              <w:rPr>
                <w:b/>
                <w:i/>
                <w:sz w:val="24"/>
                <w:szCs w:val="24"/>
                <w:lang w:val="en-US"/>
              </w:rPr>
              <w:t>(2,0 điểm)</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r w:rsidRPr="009A321A">
              <w:rPr>
                <w:b/>
                <w:sz w:val="24"/>
                <w:szCs w:val="24"/>
                <w:lang w:val="en-US"/>
              </w:rPr>
              <w:t>1.</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b/>
                <w:sz w:val="24"/>
                <w:szCs w:val="24"/>
                <w:lang w:val="en-US"/>
              </w:rPr>
            </w:pPr>
            <w:r w:rsidRPr="009A321A">
              <w:rPr>
                <w:b/>
                <w:sz w:val="24"/>
                <w:szCs w:val="24"/>
                <w:lang w:val="en-US"/>
              </w:rPr>
              <w:t xml:space="preserve">      2.</w:t>
            </w:r>
          </w:p>
        </w:tc>
        <w:tc>
          <w:tcPr>
            <w:tcW w:w="7456" w:type="dxa"/>
          </w:tcPr>
          <w:p w:rsidR="009653D0" w:rsidRPr="009A321A" w:rsidRDefault="009653D0" w:rsidP="00391196">
            <w:pPr>
              <w:autoSpaceDE w:val="0"/>
              <w:autoSpaceDN w:val="0"/>
              <w:adjustRightInd w:val="0"/>
              <w:rPr>
                <w:sz w:val="24"/>
                <w:szCs w:val="24"/>
                <w:lang w:val="en-US"/>
              </w:rPr>
            </w:pPr>
            <w:r w:rsidRPr="009A321A">
              <w:rPr>
                <w:bCs/>
                <w:i/>
                <w:sz w:val="24"/>
                <w:szCs w:val="24"/>
              </w:rPr>
              <w:t xml:space="preserve"> </w:t>
            </w:r>
            <w:r w:rsidRPr="009A321A">
              <w:rPr>
                <w:b/>
                <w:sz w:val="24"/>
                <w:szCs w:val="24"/>
                <w:lang w:val="en-US"/>
              </w:rPr>
              <w:t>1.</w:t>
            </w:r>
            <w:r w:rsidRPr="009A321A">
              <w:rPr>
                <w:sz w:val="24"/>
                <w:szCs w:val="24"/>
                <w:lang w:val="en-US"/>
              </w:rPr>
              <w:t xml:space="preserve"> Cho các tập hợp sinh vật sau đây: </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a.</w:t>
            </w:r>
            <w:r w:rsidRPr="009A321A">
              <w:rPr>
                <w:sz w:val="24"/>
                <w:szCs w:val="24"/>
                <w:lang w:val="en-US"/>
              </w:rPr>
              <w:t xml:space="preserve"> Rừng cây thông nhựa phân bố tại vùng núi Đông Bắc Việt Nam.</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b.</w:t>
            </w:r>
            <w:r w:rsidRPr="009A321A">
              <w:rPr>
                <w:sz w:val="24"/>
                <w:szCs w:val="24"/>
                <w:lang w:val="en-US"/>
              </w:rPr>
              <w:t xml:space="preserve"> Tập hợp các cá thể cá chép, cá mè, cá rô phi sống chung trong một ao.</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c.</w:t>
            </w:r>
            <w:r w:rsidRPr="009A321A">
              <w:rPr>
                <w:sz w:val="24"/>
                <w:szCs w:val="24"/>
                <w:lang w:val="en-US"/>
              </w:rPr>
              <w:t xml:space="preserve"> Các cá thể rắn hổ mang sống ở ba hòn đảo cách xa nhau.</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d.</w:t>
            </w:r>
            <w:r w:rsidRPr="009A321A">
              <w:rPr>
                <w:sz w:val="24"/>
                <w:szCs w:val="24"/>
                <w:lang w:val="en-US"/>
              </w:rPr>
              <w:t xml:space="preserve"> Đàn cá rô phi đơn tính trong hồ.</w:t>
            </w:r>
          </w:p>
          <w:p w:rsidR="009653D0" w:rsidRPr="009A321A" w:rsidRDefault="009653D0" w:rsidP="00391196">
            <w:pPr>
              <w:autoSpaceDE w:val="0"/>
              <w:autoSpaceDN w:val="0"/>
              <w:adjustRightInd w:val="0"/>
              <w:rPr>
                <w:sz w:val="24"/>
                <w:szCs w:val="24"/>
                <w:lang w:val="en-US"/>
              </w:rPr>
            </w:pPr>
            <w:r w:rsidRPr="009A321A">
              <w:rPr>
                <w:sz w:val="24"/>
                <w:szCs w:val="24"/>
                <w:lang w:val="en-US"/>
              </w:rPr>
              <w:t>Trong các tập hợp sinh vật trên, tập hợp nào là quần thể, tập hợp nào không phải là quần thể? Giải thích?</w:t>
            </w:r>
          </w:p>
          <w:p w:rsidR="009653D0" w:rsidRPr="009A321A" w:rsidRDefault="009653D0" w:rsidP="00391196">
            <w:pPr>
              <w:autoSpaceDE w:val="0"/>
              <w:autoSpaceDN w:val="0"/>
              <w:adjustRightInd w:val="0"/>
              <w:rPr>
                <w:sz w:val="24"/>
                <w:szCs w:val="24"/>
                <w:lang w:val="en-US"/>
              </w:rPr>
            </w:pPr>
            <w:r w:rsidRPr="009A321A">
              <w:rPr>
                <w:b/>
                <w:sz w:val="24"/>
                <w:szCs w:val="24"/>
                <w:lang w:val="en-US"/>
              </w:rPr>
              <w:t>2.</w:t>
            </w:r>
            <w:r w:rsidRPr="009A321A">
              <w:rPr>
                <w:sz w:val="24"/>
                <w:szCs w:val="24"/>
                <w:lang w:val="en-US"/>
              </w:rPr>
              <w:t xml:space="preserve"> S</w:t>
            </w:r>
            <w:r w:rsidRPr="009A321A">
              <w:rPr>
                <w:sz w:val="24"/>
                <w:szCs w:val="24"/>
              </w:rPr>
              <w:t xml:space="preserve">ơ đồ </w:t>
            </w:r>
            <w:r w:rsidRPr="009A321A">
              <w:rPr>
                <w:sz w:val="24"/>
                <w:szCs w:val="24"/>
                <w:lang w:val="en-US"/>
              </w:rPr>
              <w:t>dưới</w:t>
            </w:r>
            <w:r w:rsidRPr="009A321A">
              <w:rPr>
                <w:sz w:val="24"/>
                <w:szCs w:val="24"/>
              </w:rPr>
              <w:t xml:space="preserve"> </w:t>
            </w:r>
            <w:r w:rsidRPr="009A321A">
              <w:rPr>
                <w:sz w:val="24"/>
                <w:szCs w:val="24"/>
                <w:lang w:val="en-US"/>
              </w:rPr>
              <w:t xml:space="preserve">đây </w:t>
            </w:r>
            <w:r w:rsidRPr="009A321A">
              <w:rPr>
                <w:sz w:val="24"/>
                <w:szCs w:val="24"/>
              </w:rPr>
              <w:t>minh họa mối quan hệ dinh dưỡng giữa các loài sinh vật trong quần x</w:t>
            </w:r>
            <w:r w:rsidRPr="009A321A">
              <w:rPr>
                <w:sz w:val="24"/>
                <w:szCs w:val="24"/>
                <w:lang w:val="en-US"/>
              </w:rPr>
              <w:t>ã (l</w:t>
            </w:r>
            <w:r w:rsidRPr="009A321A">
              <w:rPr>
                <w:sz w:val="24"/>
                <w:szCs w:val="24"/>
              </w:rPr>
              <w:t>ưới thức ăn) gồm các loài sinh vật: A, B, C, D, E, F, H, trong đó loài A là sinh vật sản xuất.</w:t>
            </w:r>
          </w:p>
          <w:p w:rsidR="009653D0" w:rsidRPr="009A321A" w:rsidRDefault="002D76C3" w:rsidP="00391196">
            <w:pPr>
              <w:autoSpaceDE w:val="0"/>
              <w:autoSpaceDN w:val="0"/>
              <w:adjustRightInd w:val="0"/>
              <w:spacing w:line="276" w:lineRule="auto"/>
              <w:rPr>
                <w:sz w:val="24"/>
                <w:szCs w:val="24"/>
                <w:lang w:val="pt-BR"/>
              </w:rPr>
            </w:pPr>
            <w:r>
              <w:rPr>
                <w:noProof/>
                <w:sz w:val="24"/>
                <w:szCs w:val="24"/>
                <w:lang w:val="en-US" w:eastAsia="en-US"/>
              </w:rPr>
              <w:drawing>
                <wp:inline distT="0" distB="0" distL="0" distR="0">
                  <wp:extent cx="2260600" cy="1089660"/>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60600" cy="1089660"/>
                          </a:xfrm>
                          <a:prstGeom prst="rect">
                            <a:avLst/>
                          </a:prstGeom>
                          <a:noFill/>
                          <a:ln>
                            <a:noFill/>
                          </a:ln>
                        </pic:spPr>
                      </pic:pic>
                    </a:graphicData>
                  </a:graphic>
                </wp:inline>
              </w:drawing>
            </w:r>
          </w:p>
          <w:p w:rsidR="009653D0" w:rsidRPr="009A321A" w:rsidRDefault="009653D0" w:rsidP="00391196">
            <w:pPr>
              <w:rPr>
                <w:sz w:val="24"/>
                <w:szCs w:val="24"/>
                <w:lang w:val="pt-BR"/>
              </w:rPr>
            </w:pPr>
            <w:r w:rsidRPr="009A321A">
              <w:rPr>
                <w:b/>
                <w:sz w:val="24"/>
                <w:szCs w:val="24"/>
                <w:lang w:val="pt-BR"/>
              </w:rPr>
              <w:t xml:space="preserve">   a.</w:t>
            </w:r>
            <w:r w:rsidRPr="009A321A">
              <w:rPr>
                <w:sz w:val="24"/>
                <w:szCs w:val="24"/>
                <w:lang w:val="pt-BR"/>
              </w:rPr>
              <w:t xml:space="preserve"> Lưới thức ăn trên có tối đa bao nhiêu chuỗi thức ăn?</w:t>
            </w:r>
          </w:p>
          <w:p w:rsidR="009653D0" w:rsidRPr="009A321A" w:rsidRDefault="009653D0" w:rsidP="00391196">
            <w:pPr>
              <w:rPr>
                <w:sz w:val="24"/>
                <w:szCs w:val="24"/>
                <w:lang w:val="pt-BR"/>
              </w:rPr>
            </w:pPr>
            <w:r w:rsidRPr="009A321A">
              <w:rPr>
                <w:b/>
                <w:sz w:val="24"/>
                <w:szCs w:val="24"/>
                <w:lang w:val="pt-BR"/>
              </w:rPr>
              <w:t xml:space="preserve">   b.</w:t>
            </w:r>
            <w:r w:rsidRPr="009A321A">
              <w:rPr>
                <w:sz w:val="24"/>
                <w:szCs w:val="24"/>
                <w:lang w:val="pt-BR"/>
              </w:rPr>
              <w:t xml:space="preserve"> Loài E tham gia vào tất cả bao nhiêu chuỗi thức ăn?</w:t>
            </w:r>
          </w:p>
          <w:p w:rsidR="009653D0" w:rsidRPr="009A321A" w:rsidRDefault="009653D0" w:rsidP="00391196">
            <w:pPr>
              <w:rPr>
                <w:sz w:val="24"/>
                <w:szCs w:val="24"/>
                <w:lang w:val="pt-BR"/>
              </w:rPr>
            </w:pPr>
            <w:r w:rsidRPr="009A321A">
              <w:rPr>
                <w:b/>
                <w:sz w:val="24"/>
                <w:szCs w:val="24"/>
                <w:lang w:val="pt-BR"/>
              </w:rPr>
              <w:t xml:space="preserve">   c.</w:t>
            </w:r>
            <w:r w:rsidRPr="009A321A">
              <w:rPr>
                <w:sz w:val="24"/>
                <w:szCs w:val="24"/>
                <w:lang w:val="pt-BR"/>
              </w:rPr>
              <w:t xml:space="preserve"> Loài D có thể là sinh vật tiêu thụ bậc mấy? Giải thích.</w:t>
            </w:r>
          </w:p>
          <w:p w:rsidR="009653D0" w:rsidRPr="009A321A" w:rsidRDefault="009653D0" w:rsidP="00391196">
            <w:pPr>
              <w:rPr>
                <w:b/>
                <w:sz w:val="24"/>
                <w:szCs w:val="24"/>
                <w:lang w:val="pt-BR"/>
              </w:rPr>
            </w:pPr>
            <w:r w:rsidRPr="009A321A">
              <w:rPr>
                <w:b/>
                <w:sz w:val="24"/>
                <w:szCs w:val="24"/>
                <w:lang w:val="pt-BR"/>
              </w:rPr>
              <w:t>HDC:</w:t>
            </w:r>
          </w:p>
          <w:p w:rsidR="009653D0" w:rsidRPr="009A321A" w:rsidRDefault="009653D0" w:rsidP="00391196">
            <w:pPr>
              <w:rPr>
                <w:sz w:val="24"/>
                <w:szCs w:val="24"/>
                <w:lang w:val="pt-BR"/>
              </w:rPr>
            </w:pPr>
            <w:r w:rsidRPr="009A321A">
              <w:rPr>
                <w:b/>
                <w:sz w:val="24"/>
                <w:szCs w:val="24"/>
                <w:lang w:val="pt-BR"/>
              </w:rPr>
              <w:t>a</w:t>
            </w:r>
            <w:r w:rsidRPr="009A321A">
              <w:rPr>
                <w:sz w:val="24"/>
                <w:szCs w:val="24"/>
                <w:lang w:val="pt-BR"/>
              </w:rPr>
              <w:t>. Là quần thể, vì đây là tập hợp của các cá thể cùng loài, cùng không gian sống, ở thời điểm nhất định, các cá thể có khả năng tạo ra thế hệ mới.</w:t>
            </w:r>
          </w:p>
          <w:p w:rsidR="009653D0" w:rsidRPr="009A321A" w:rsidRDefault="009653D0" w:rsidP="00391196">
            <w:pPr>
              <w:rPr>
                <w:sz w:val="24"/>
                <w:szCs w:val="24"/>
                <w:lang w:val="pt-BR"/>
              </w:rPr>
            </w:pPr>
            <w:r w:rsidRPr="009A321A">
              <w:rPr>
                <w:b/>
                <w:sz w:val="24"/>
                <w:szCs w:val="24"/>
                <w:lang w:val="pt-BR"/>
              </w:rPr>
              <w:t>b</w:t>
            </w:r>
            <w:r w:rsidRPr="009A321A">
              <w:rPr>
                <w:sz w:val="24"/>
                <w:szCs w:val="24"/>
                <w:lang w:val="pt-BR"/>
              </w:rPr>
              <w:t>. Không phải là quần thể, vì gồm nhiều loài.</w:t>
            </w:r>
          </w:p>
          <w:p w:rsidR="009653D0" w:rsidRPr="009A321A" w:rsidRDefault="009653D0" w:rsidP="00391196">
            <w:pPr>
              <w:rPr>
                <w:sz w:val="24"/>
                <w:szCs w:val="24"/>
                <w:lang w:val="pt-BR"/>
              </w:rPr>
            </w:pPr>
            <w:r w:rsidRPr="009A321A">
              <w:rPr>
                <w:b/>
                <w:sz w:val="24"/>
                <w:szCs w:val="24"/>
                <w:lang w:val="pt-BR"/>
              </w:rPr>
              <w:t>c</w:t>
            </w:r>
            <w:r w:rsidRPr="009A321A">
              <w:rPr>
                <w:sz w:val="24"/>
                <w:szCs w:val="24"/>
                <w:lang w:val="pt-BR"/>
              </w:rPr>
              <w:t>. Không phải là quần thể, vì không cùng không gian sống.</w:t>
            </w:r>
          </w:p>
          <w:p w:rsidR="009653D0" w:rsidRPr="009A321A" w:rsidRDefault="009653D0" w:rsidP="00391196">
            <w:pPr>
              <w:rPr>
                <w:sz w:val="24"/>
                <w:szCs w:val="24"/>
                <w:lang w:val="pt-BR"/>
              </w:rPr>
            </w:pPr>
            <w:r w:rsidRPr="009A321A">
              <w:rPr>
                <w:b/>
                <w:sz w:val="24"/>
                <w:szCs w:val="24"/>
                <w:lang w:val="pt-BR"/>
              </w:rPr>
              <w:t>d</w:t>
            </w:r>
            <w:r w:rsidRPr="009A321A">
              <w:rPr>
                <w:sz w:val="24"/>
                <w:szCs w:val="24"/>
                <w:lang w:val="pt-BR"/>
              </w:rPr>
              <w:t>. Không phải là quần thể, vì không tạo ra thế hệ mới.</w:t>
            </w:r>
          </w:p>
          <w:p w:rsidR="009653D0" w:rsidRPr="009A321A" w:rsidRDefault="009653D0" w:rsidP="00391196">
            <w:pPr>
              <w:rPr>
                <w:sz w:val="24"/>
                <w:szCs w:val="24"/>
                <w:lang w:val="pt-BR"/>
              </w:rPr>
            </w:pPr>
          </w:p>
          <w:p w:rsidR="009653D0" w:rsidRPr="009A321A" w:rsidRDefault="009653D0" w:rsidP="00391196">
            <w:pPr>
              <w:rPr>
                <w:b/>
                <w:sz w:val="24"/>
                <w:szCs w:val="24"/>
                <w:lang w:val="pt-BR"/>
              </w:rPr>
            </w:pPr>
          </w:p>
          <w:p w:rsidR="009653D0" w:rsidRPr="009A321A" w:rsidRDefault="009653D0" w:rsidP="00391196">
            <w:pPr>
              <w:rPr>
                <w:sz w:val="24"/>
                <w:szCs w:val="24"/>
                <w:lang w:val="pt-BR"/>
              </w:rPr>
            </w:pPr>
            <w:r w:rsidRPr="009A321A">
              <w:rPr>
                <w:b/>
                <w:sz w:val="24"/>
                <w:szCs w:val="24"/>
                <w:lang w:val="pt-BR"/>
              </w:rPr>
              <w:t>a.</w:t>
            </w:r>
            <w:r w:rsidRPr="009A321A">
              <w:rPr>
                <w:sz w:val="24"/>
                <w:szCs w:val="24"/>
                <w:lang w:val="pt-BR"/>
              </w:rPr>
              <w:t xml:space="preserve"> Có 6 chuỗi thức ăn.</w:t>
            </w:r>
          </w:p>
          <w:p w:rsidR="009653D0" w:rsidRPr="009A321A" w:rsidRDefault="009653D0" w:rsidP="00391196">
            <w:pPr>
              <w:rPr>
                <w:sz w:val="24"/>
                <w:szCs w:val="24"/>
                <w:lang w:val="pt-BR"/>
              </w:rPr>
            </w:pPr>
            <w:r w:rsidRPr="009A321A">
              <w:rPr>
                <w:b/>
                <w:sz w:val="24"/>
                <w:szCs w:val="24"/>
                <w:lang w:val="pt-BR"/>
              </w:rPr>
              <w:t>b.</w:t>
            </w:r>
            <w:r w:rsidRPr="009A321A">
              <w:rPr>
                <w:sz w:val="24"/>
                <w:szCs w:val="24"/>
                <w:lang w:val="pt-BR"/>
              </w:rPr>
              <w:t xml:space="preserve"> Loài E tham gia vào 4 chuỗi thức ăn.</w:t>
            </w:r>
          </w:p>
          <w:p w:rsidR="009653D0" w:rsidRPr="009A321A" w:rsidRDefault="009653D0" w:rsidP="00391196">
            <w:pPr>
              <w:rPr>
                <w:sz w:val="24"/>
                <w:szCs w:val="24"/>
                <w:lang w:val="pt-BR"/>
              </w:rPr>
            </w:pPr>
            <w:r w:rsidRPr="009A321A">
              <w:rPr>
                <w:b/>
                <w:sz w:val="24"/>
                <w:szCs w:val="24"/>
                <w:lang w:val="pt-BR"/>
              </w:rPr>
              <w:t>c.</w:t>
            </w:r>
            <w:r w:rsidRPr="009A321A">
              <w:rPr>
                <w:sz w:val="24"/>
                <w:szCs w:val="24"/>
                <w:lang w:val="pt-BR"/>
              </w:rPr>
              <w:t xml:space="preserve"> </w:t>
            </w:r>
          </w:p>
          <w:p w:rsidR="009653D0" w:rsidRPr="009A321A" w:rsidRDefault="009653D0" w:rsidP="00391196">
            <w:pPr>
              <w:rPr>
                <w:sz w:val="24"/>
                <w:szCs w:val="24"/>
                <w:lang w:val="pt-BR"/>
              </w:rPr>
            </w:pPr>
            <w:r w:rsidRPr="009A321A">
              <w:rPr>
                <w:sz w:val="24"/>
                <w:szCs w:val="24"/>
                <w:lang w:val="pt-BR"/>
              </w:rPr>
              <w:t>- Loài D có thể là sinh vật tiêu thụ bậc 2 trong chuỗi thức ăn A→B→D→H hoặc A→E→D→H.</w:t>
            </w:r>
          </w:p>
          <w:p w:rsidR="009653D0" w:rsidRPr="009A321A" w:rsidRDefault="009653D0" w:rsidP="00391196">
            <w:pPr>
              <w:rPr>
                <w:sz w:val="24"/>
                <w:szCs w:val="24"/>
                <w:lang w:val="pt-BR"/>
              </w:rPr>
            </w:pPr>
            <w:r w:rsidRPr="009A321A">
              <w:rPr>
                <w:sz w:val="24"/>
                <w:szCs w:val="24"/>
                <w:lang w:val="pt-BR"/>
              </w:rPr>
              <w:t>- Loài D có thể là sinh vật tiêu thụ bậc 4 trong chuỗi thức ăn A→C→F→E→D→H.</w:t>
            </w:r>
          </w:p>
        </w:tc>
        <w:tc>
          <w:tcPr>
            <w:tcW w:w="839" w:type="dxa"/>
          </w:tcPr>
          <w:p w:rsidR="009653D0" w:rsidRPr="009A321A" w:rsidRDefault="009653D0" w:rsidP="00391196">
            <w:pPr>
              <w:rPr>
                <w:sz w:val="24"/>
                <w:szCs w:val="24"/>
              </w:rPr>
            </w:pPr>
          </w:p>
          <w:p w:rsidR="009653D0" w:rsidRPr="009A321A" w:rsidRDefault="009653D0" w:rsidP="00391196">
            <w:pPr>
              <w:rPr>
                <w:sz w:val="24"/>
                <w:szCs w:val="24"/>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tc>
      </w:tr>
    </w:tbl>
    <w:p w:rsidR="009653D0" w:rsidRPr="00A97617" w:rsidRDefault="009653D0" w:rsidP="00391196">
      <w:pPr>
        <w:jc w:val="center"/>
        <w:rPr>
          <w:sz w:val="24"/>
          <w:szCs w:val="24"/>
          <w:lang w:val="en-US"/>
        </w:rPr>
      </w:pPr>
      <w:r w:rsidRPr="00A97617">
        <w:rPr>
          <w:sz w:val="24"/>
          <w:szCs w:val="24"/>
          <w:lang w:val="en-US"/>
        </w:rPr>
        <w:t>........................................Hết....................................</w:t>
      </w:r>
    </w:p>
    <w:p w:rsidR="009653D0" w:rsidRPr="009653D0" w:rsidRDefault="009653D0" w:rsidP="00391196">
      <w:pPr>
        <w:tabs>
          <w:tab w:val="left" w:pos="284"/>
          <w:tab w:val="left" w:pos="567"/>
        </w:tabs>
        <w:spacing w:line="440" w:lineRule="exact"/>
        <w:jc w:val="both"/>
        <w:rPr>
          <w:sz w:val="26"/>
          <w:szCs w:val="26"/>
          <w:lang w:val="en-US"/>
        </w:rPr>
      </w:pPr>
    </w:p>
    <w:sectPr w:rsidR="009653D0" w:rsidRPr="009653D0" w:rsidSect="00391196">
      <w:headerReference w:type="default" r:id="rId56"/>
      <w:footerReference w:type="default" r:id="rId57"/>
      <w:pgSz w:w="11906" w:h="16838" w:code="9"/>
      <w:pgMar w:top="567" w:right="851" w:bottom="680" w:left="851" w:header="546" w:footer="40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6CDB" w:rsidRDefault="00216CDB">
      <w:r>
        <w:separator/>
      </w:r>
    </w:p>
  </w:endnote>
  <w:endnote w:type="continuationSeparator" w:id="0">
    <w:p w:rsidR="00216CDB" w:rsidRDefault="00216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1196" w:rsidRPr="00391196" w:rsidRDefault="00391196" w:rsidP="00391196">
    <w:pPr>
      <w:widowControl w:val="0"/>
      <w:tabs>
        <w:tab w:val="center" w:pos="4680"/>
        <w:tab w:val="right" w:pos="9360"/>
        <w:tab w:val="right" w:pos="10348"/>
      </w:tabs>
      <w:spacing w:before="120" w:after="120"/>
      <w:rPr>
        <w:rFonts w:eastAsia="SimSun"/>
        <w:color w:val="000000"/>
        <w:kern w:val="2"/>
        <w:sz w:val="24"/>
        <w:szCs w:val="24"/>
        <w:lang w:val="en-US" w:eastAsia="zh-CN"/>
      </w:rPr>
    </w:pPr>
    <w:r w:rsidRPr="00391196">
      <w:rPr>
        <w:rFonts w:eastAsia="SimSun"/>
        <w:b/>
        <w:color w:val="000000"/>
        <w:kern w:val="2"/>
        <w:sz w:val="24"/>
        <w:szCs w:val="24"/>
        <w:lang w:val="nl-NL" w:eastAsia="zh-CN"/>
      </w:rPr>
      <w:t xml:space="preserve">                                                                     </w:t>
    </w:r>
    <w:r w:rsidRPr="00391196">
      <w:rPr>
        <w:rFonts w:eastAsia="SimSun"/>
        <w:b/>
        <w:color w:val="00B0F0"/>
        <w:kern w:val="2"/>
        <w:sz w:val="24"/>
        <w:szCs w:val="24"/>
        <w:lang w:val="nl-NL" w:eastAsia="zh-CN"/>
      </w:rPr>
      <w:t/>
    </w:r>
    <w:r w:rsidRPr="00391196">
      <w:rPr>
        <w:rFonts w:eastAsia="SimSun"/>
        <w:b/>
        <w:color w:val="FF0000"/>
        <w:kern w:val="2"/>
        <w:sz w:val="24"/>
        <w:szCs w:val="24"/>
        <w:lang w:val="nl-NL" w:eastAsia="zh-CN"/>
      </w:rPr>
      <w:t xml:space="preserve"/>
    </w:r>
    <w:r w:rsidRPr="00391196">
      <w:rPr>
        <w:rFonts w:eastAsia="SimSun"/>
        <w:b/>
        <w:color w:val="000000"/>
        <w:kern w:val="2"/>
        <w:sz w:val="24"/>
        <w:szCs w:val="24"/>
        <w:lang w:val="en-US" w:eastAsia="zh-CN"/>
      </w:rPr>
      <w:t xml:space="preserve">                                </w:t>
    </w:r>
    <w:r w:rsidRPr="00391196">
      <w:rPr>
        <w:rFonts w:eastAsia="SimSun"/>
        <w:b/>
        <w:color w:val="FF0000"/>
        <w:kern w:val="2"/>
        <w:sz w:val="24"/>
        <w:szCs w:val="24"/>
        <w:lang w:val="en-US" w:eastAsia="zh-CN"/>
      </w:rPr>
      <w:t>Trang</w:t>
    </w:r>
    <w:r w:rsidRPr="00391196">
      <w:rPr>
        <w:rFonts w:eastAsia="SimSun"/>
        <w:b/>
        <w:color w:val="0070C0"/>
        <w:kern w:val="2"/>
        <w:sz w:val="24"/>
        <w:szCs w:val="24"/>
        <w:lang w:val="en-US" w:eastAsia="zh-CN"/>
      </w:rPr>
      <w:t xml:space="preserve"> </w:t>
    </w:r>
    <w:r w:rsidRPr="00391196">
      <w:rPr>
        <w:rFonts w:eastAsia="SimSun"/>
        <w:b/>
        <w:color w:val="0070C0"/>
        <w:kern w:val="2"/>
        <w:sz w:val="24"/>
        <w:szCs w:val="24"/>
        <w:lang w:val="en-US" w:eastAsia="zh-CN"/>
      </w:rPr>
      <w:fldChar w:fldCharType="begin"/>
    </w:r>
    <w:r w:rsidRPr="00391196">
      <w:rPr>
        <w:rFonts w:eastAsia="SimSun"/>
        <w:b/>
        <w:color w:val="0070C0"/>
        <w:kern w:val="2"/>
        <w:sz w:val="24"/>
        <w:szCs w:val="24"/>
        <w:lang w:val="en-US" w:eastAsia="zh-CN"/>
      </w:rPr>
      <w:instrText xml:space="preserve"> PAGE   \* MERGEFORMAT </w:instrText>
    </w:r>
    <w:r w:rsidRPr="00391196">
      <w:rPr>
        <w:rFonts w:eastAsia="SimSun"/>
        <w:b/>
        <w:color w:val="0070C0"/>
        <w:kern w:val="2"/>
        <w:sz w:val="24"/>
        <w:szCs w:val="24"/>
        <w:lang w:val="en-US" w:eastAsia="zh-CN"/>
      </w:rPr>
      <w:fldChar w:fldCharType="separate"/>
    </w:r>
    <w:r w:rsidR="002D76C3">
      <w:rPr>
        <w:rFonts w:eastAsia="SimSun"/>
        <w:b/>
        <w:noProof/>
        <w:color w:val="0070C0"/>
        <w:kern w:val="2"/>
        <w:sz w:val="24"/>
        <w:szCs w:val="24"/>
        <w:lang w:val="en-US" w:eastAsia="zh-CN"/>
      </w:rPr>
      <w:t>1</w:t>
    </w:r>
    <w:r w:rsidRPr="00391196">
      <w:rPr>
        <w:rFonts w:eastAsia="SimSu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6CDB" w:rsidRDefault="00216CDB">
      <w:r>
        <w:separator/>
      </w:r>
    </w:p>
  </w:footnote>
  <w:footnote w:type="continuationSeparator" w:id="0">
    <w:p w:rsidR="00216CDB" w:rsidRDefault="00216C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1196" w:rsidRPr="00391196" w:rsidRDefault="00391196" w:rsidP="00391196">
    <w:pPr>
      <w:widowControl w:val="0"/>
      <w:tabs>
        <w:tab w:val="center" w:pos="4513"/>
        <w:tab w:val="right" w:pos="9026"/>
      </w:tabs>
      <w:autoSpaceDE w:val="0"/>
      <w:autoSpaceDN w:val="0"/>
      <w:jc w:val="center"/>
      <w:rPr>
        <w:sz w:val="22"/>
        <w:szCs w:val="22"/>
        <w:lang w:val="vi" w:eastAsia="en-US"/>
      </w:rPr>
    </w:pPr>
    <w:r w:rsidRPr="00391196">
      <w:rPr>
        <w:rFonts w:eastAsia="Calibri"/>
        <w:b/>
        <w:color w:val="00B0F0"/>
        <w:sz w:val="24"/>
        <w:szCs w:val="24"/>
        <w:lang w:val="nl-NL" w:eastAsia="en-US"/>
      </w:rPr>
      <w:t/>
    </w:r>
    <w:r w:rsidRPr="00391196">
      <w:rPr>
        <w:rFonts w:eastAsia="Calibri"/>
        <w:b/>
        <w:color w:val="FF0000"/>
        <w:sz w:val="24"/>
        <w:szCs w:val="24"/>
        <w:lang w:val="nl-NL" w:eastAsia="en-US"/>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134"/>
    <w:rsid w:val="000335B5"/>
    <w:rsid w:val="00034049"/>
    <w:rsid w:val="00047076"/>
    <w:rsid w:val="000538C7"/>
    <w:rsid w:val="00070548"/>
    <w:rsid w:val="00070C09"/>
    <w:rsid w:val="00077548"/>
    <w:rsid w:val="000931ED"/>
    <w:rsid w:val="000A1605"/>
    <w:rsid w:val="000C3610"/>
    <w:rsid w:val="000D5A73"/>
    <w:rsid w:val="000F4AAE"/>
    <w:rsid w:val="001034CB"/>
    <w:rsid w:val="0011075F"/>
    <w:rsid w:val="00122FB8"/>
    <w:rsid w:val="00124ADB"/>
    <w:rsid w:val="00135F4B"/>
    <w:rsid w:val="00143E8E"/>
    <w:rsid w:val="00145520"/>
    <w:rsid w:val="0016044F"/>
    <w:rsid w:val="001642C6"/>
    <w:rsid w:val="00173AC3"/>
    <w:rsid w:val="001869BD"/>
    <w:rsid w:val="001A00D3"/>
    <w:rsid w:val="001A4731"/>
    <w:rsid w:val="001A53D5"/>
    <w:rsid w:val="001C41D2"/>
    <w:rsid w:val="001C4903"/>
    <w:rsid w:val="001C5941"/>
    <w:rsid w:val="001C770C"/>
    <w:rsid w:val="001D6D68"/>
    <w:rsid w:val="001E0556"/>
    <w:rsid w:val="001E3761"/>
    <w:rsid w:val="001F0ABC"/>
    <w:rsid w:val="002036F9"/>
    <w:rsid w:val="00212DF6"/>
    <w:rsid w:val="00213322"/>
    <w:rsid w:val="00216CDB"/>
    <w:rsid w:val="0022483D"/>
    <w:rsid w:val="002402C4"/>
    <w:rsid w:val="00256D1C"/>
    <w:rsid w:val="00262FE4"/>
    <w:rsid w:val="0027300C"/>
    <w:rsid w:val="00274083"/>
    <w:rsid w:val="0028212E"/>
    <w:rsid w:val="002870C4"/>
    <w:rsid w:val="002C7C4C"/>
    <w:rsid w:val="002D76C3"/>
    <w:rsid w:val="002E14C7"/>
    <w:rsid w:val="002F092E"/>
    <w:rsid w:val="003102AF"/>
    <w:rsid w:val="00316160"/>
    <w:rsid w:val="00317B77"/>
    <w:rsid w:val="00350BF9"/>
    <w:rsid w:val="0037414C"/>
    <w:rsid w:val="00383538"/>
    <w:rsid w:val="00383775"/>
    <w:rsid w:val="003877FA"/>
    <w:rsid w:val="00391196"/>
    <w:rsid w:val="003A2D0A"/>
    <w:rsid w:val="003A4541"/>
    <w:rsid w:val="003B1630"/>
    <w:rsid w:val="003C0E58"/>
    <w:rsid w:val="003D30D9"/>
    <w:rsid w:val="003D72DB"/>
    <w:rsid w:val="003E518A"/>
    <w:rsid w:val="003E6943"/>
    <w:rsid w:val="003F03C0"/>
    <w:rsid w:val="003F3926"/>
    <w:rsid w:val="003F52DA"/>
    <w:rsid w:val="00404CC6"/>
    <w:rsid w:val="00407B27"/>
    <w:rsid w:val="00421991"/>
    <w:rsid w:val="00437711"/>
    <w:rsid w:val="004613F4"/>
    <w:rsid w:val="00461B7F"/>
    <w:rsid w:val="00476BCC"/>
    <w:rsid w:val="00497607"/>
    <w:rsid w:val="004B066C"/>
    <w:rsid w:val="004D0AB0"/>
    <w:rsid w:val="004D6354"/>
    <w:rsid w:val="004F481C"/>
    <w:rsid w:val="005025A3"/>
    <w:rsid w:val="005072B6"/>
    <w:rsid w:val="00516C08"/>
    <w:rsid w:val="00541368"/>
    <w:rsid w:val="00542C5A"/>
    <w:rsid w:val="005506EC"/>
    <w:rsid w:val="00564284"/>
    <w:rsid w:val="005A68D1"/>
    <w:rsid w:val="005B614F"/>
    <w:rsid w:val="005D0EEB"/>
    <w:rsid w:val="005D4894"/>
    <w:rsid w:val="005D4DEC"/>
    <w:rsid w:val="005F318D"/>
    <w:rsid w:val="005F64D9"/>
    <w:rsid w:val="005F6CF5"/>
    <w:rsid w:val="006012BC"/>
    <w:rsid w:val="00602FA0"/>
    <w:rsid w:val="006079C2"/>
    <w:rsid w:val="0061295B"/>
    <w:rsid w:val="00613704"/>
    <w:rsid w:val="0063398A"/>
    <w:rsid w:val="006367FD"/>
    <w:rsid w:val="00637017"/>
    <w:rsid w:val="00643706"/>
    <w:rsid w:val="0066428D"/>
    <w:rsid w:val="00664F7D"/>
    <w:rsid w:val="0067196D"/>
    <w:rsid w:val="00675A3D"/>
    <w:rsid w:val="006763F8"/>
    <w:rsid w:val="00682B4F"/>
    <w:rsid w:val="0069486D"/>
    <w:rsid w:val="00695B5A"/>
    <w:rsid w:val="006A1D51"/>
    <w:rsid w:val="006C2048"/>
    <w:rsid w:val="006E0966"/>
    <w:rsid w:val="0071115B"/>
    <w:rsid w:val="007315D3"/>
    <w:rsid w:val="0074344F"/>
    <w:rsid w:val="00745BFC"/>
    <w:rsid w:val="00751FE7"/>
    <w:rsid w:val="00796DBC"/>
    <w:rsid w:val="007B2F82"/>
    <w:rsid w:val="007C5490"/>
    <w:rsid w:val="007E40DE"/>
    <w:rsid w:val="007F7B14"/>
    <w:rsid w:val="008171FB"/>
    <w:rsid w:val="00820271"/>
    <w:rsid w:val="00827CA5"/>
    <w:rsid w:val="00880423"/>
    <w:rsid w:val="00882027"/>
    <w:rsid w:val="00882991"/>
    <w:rsid w:val="008863DB"/>
    <w:rsid w:val="00892921"/>
    <w:rsid w:val="008B4F34"/>
    <w:rsid w:val="008B6BEE"/>
    <w:rsid w:val="008B7655"/>
    <w:rsid w:val="008D3B45"/>
    <w:rsid w:val="008E51EA"/>
    <w:rsid w:val="008E5454"/>
    <w:rsid w:val="008E5D96"/>
    <w:rsid w:val="00922AE8"/>
    <w:rsid w:val="0092312A"/>
    <w:rsid w:val="0093624E"/>
    <w:rsid w:val="0093741F"/>
    <w:rsid w:val="00953117"/>
    <w:rsid w:val="00954407"/>
    <w:rsid w:val="009608C7"/>
    <w:rsid w:val="009653D0"/>
    <w:rsid w:val="009718D9"/>
    <w:rsid w:val="00981C4D"/>
    <w:rsid w:val="00984A01"/>
    <w:rsid w:val="009874A8"/>
    <w:rsid w:val="0099509D"/>
    <w:rsid w:val="009C20E2"/>
    <w:rsid w:val="009C74A3"/>
    <w:rsid w:val="009D277A"/>
    <w:rsid w:val="009D3C5D"/>
    <w:rsid w:val="009D6305"/>
    <w:rsid w:val="009D7BB0"/>
    <w:rsid w:val="009E1AAC"/>
    <w:rsid w:val="009E2D50"/>
    <w:rsid w:val="009E42D6"/>
    <w:rsid w:val="00A238E1"/>
    <w:rsid w:val="00A307A5"/>
    <w:rsid w:val="00A43510"/>
    <w:rsid w:val="00A86180"/>
    <w:rsid w:val="00AA28FD"/>
    <w:rsid w:val="00AB079F"/>
    <w:rsid w:val="00AB4250"/>
    <w:rsid w:val="00AB71FC"/>
    <w:rsid w:val="00AC6E45"/>
    <w:rsid w:val="00AE408C"/>
    <w:rsid w:val="00AF568F"/>
    <w:rsid w:val="00B12E05"/>
    <w:rsid w:val="00B1575A"/>
    <w:rsid w:val="00B157D5"/>
    <w:rsid w:val="00B366B0"/>
    <w:rsid w:val="00B442D5"/>
    <w:rsid w:val="00B57941"/>
    <w:rsid w:val="00B7336B"/>
    <w:rsid w:val="00B91C6D"/>
    <w:rsid w:val="00B94880"/>
    <w:rsid w:val="00BA1853"/>
    <w:rsid w:val="00BB7B50"/>
    <w:rsid w:val="00BC3981"/>
    <w:rsid w:val="00BD78C0"/>
    <w:rsid w:val="00BD78D3"/>
    <w:rsid w:val="00BF500D"/>
    <w:rsid w:val="00C0524D"/>
    <w:rsid w:val="00C11763"/>
    <w:rsid w:val="00C13EB8"/>
    <w:rsid w:val="00C324A7"/>
    <w:rsid w:val="00C41979"/>
    <w:rsid w:val="00C618B4"/>
    <w:rsid w:val="00C72E56"/>
    <w:rsid w:val="00C9222C"/>
    <w:rsid w:val="00CC27D9"/>
    <w:rsid w:val="00CD2A95"/>
    <w:rsid w:val="00CD781B"/>
    <w:rsid w:val="00CE2432"/>
    <w:rsid w:val="00CE4B05"/>
    <w:rsid w:val="00CF01AE"/>
    <w:rsid w:val="00CF3B42"/>
    <w:rsid w:val="00D058C7"/>
    <w:rsid w:val="00D0770E"/>
    <w:rsid w:val="00D10203"/>
    <w:rsid w:val="00D13B9B"/>
    <w:rsid w:val="00D34FE0"/>
    <w:rsid w:val="00D4145F"/>
    <w:rsid w:val="00D55E30"/>
    <w:rsid w:val="00D82B3D"/>
    <w:rsid w:val="00D82E97"/>
    <w:rsid w:val="00D85714"/>
    <w:rsid w:val="00D86EA1"/>
    <w:rsid w:val="00D93DD2"/>
    <w:rsid w:val="00DA6861"/>
    <w:rsid w:val="00DC3A7A"/>
    <w:rsid w:val="00DD1603"/>
    <w:rsid w:val="00DD559D"/>
    <w:rsid w:val="00DD7079"/>
    <w:rsid w:val="00DE25CD"/>
    <w:rsid w:val="00DF00E9"/>
    <w:rsid w:val="00DF2032"/>
    <w:rsid w:val="00E15EBE"/>
    <w:rsid w:val="00E43F4F"/>
    <w:rsid w:val="00E47C1B"/>
    <w:rsid w:val="00E54425"/>
    <w:rsid w:val="00E73F18"/>
    <w:rsid w:val="00EB405F"/>
    <w:rsid w:val="00EC19E8"/>
    <w:rsid w:val="00EC330D"/>
    <w:rsid w:val="00EC7F0C"/>
    <w:rsid w:val="00ED2CC6"/>
    <w:rsid w:val="00ED32A1"/>
    <w:rsid w:val="00EE1076"/>
    <w:rsid w:val="00EE1BFF"/>
    <w:rsid w:val="00EF08FA"/>
    <w:rsid w:val="00F00D2A"/>
    <w:rsid w:val="00F040F5"/>
    <w:rsid w:val="00F055EE"/>
    <w:rsid w:val="00F07E39"/>
    <w:rsid w:val="00F24D42"/>
    <w:rsid w:val="00F4172C"/>
    <w:rsid w:val="00F42B1C"/>
    <w:rsid w:val="00F43672"/>
    <w:rsid w:val="00F54134"/>
    <w:rsid w:val="00F66E41"/>
    <w:rsid w:val="00F71994"/>
    <w:rsid w:val="00F7600F"/>
    <w:rsid w:val="00F93F32"/>
    <w:rsid w:val="00F96374"/>
    <w:rsid w:val="00F977FD"/>
    <w:rsid w:val="00FA2BF1"/>
    <w:rsid w:val="00FA514B"/>
    <w:rsid w:val="00FC6696"/>
    <w:rsid w:val="00FC7B01"/>
    <w:rsid w:val="00FD0723"/>
    <w:rsid w:val="00FD0C8B"/>
    <w:rsid w:val="00FD1F2B"/>
    <w:rsid w:val="00FE0A13"/>
    <w:rsid w:val="00FE5C1A"/>
    <w:rsid w:val="00FF16F5"/>
    <w:rsid w:val="00FF202D"/>
    <w:rsid w:val="00FF48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8B6BEE"/>
    <w:pPr>
      <w:tabs>
        <w:tab w:val="center" w:pos="4153"/>
        <w:tab w:val="right" w:pos="8306"/>
      </w:tabs>
    </w:pPr>
  </w:style>
  <w:style w:type="paragraph" w:styleId="Footer">
    <w:name w:val="footer"/>
    <w:basedOn w:val="Normal"/>
    <w:rsid w:val="008B6BEE"/>
    <w:pPr>
      <w:tabs>
        <w:tab w:val="center" w:pos="4153"/>
        <w:tab w:val="right" w:pos="8306"/>
      </w:tabs>
    </w:pPr>
  </w:style>
  <w:style w:type="character" w:styleId="PageNumber">
    <w:name w:val="page number"/>
    <w:basedOn w:val="DefaultParagraphFont"/>
    <w:rsid w:val="008B6BEE"/>
  </w:style>
  <w:style w:type="table" w:styleId="TableGrid">
    <w:name w:val="Table Grid"/>
    <w:basedOn w:val="TableNormal"/>
    <w:rsid w:val="00CF3B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 Char Char Char Char"/>
    <w:basedOn w:val="Normal"/>
    <w:link w:val="DefaultParagraphFont"/>
    <w:autoRedefine/>
    <w:rsid w:val="00EC330D"/>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paragraph" w:customStyle="1" w:styleId="CharChar">
    <w:name w:val=" Char Char"/>
    <w:basedOn w:val="Normal"/>
    <w:rsid w:val="0074344F"/>
    <w:pPr>
      <w:pageBreakBefore/>
      <w:spacing w:before="100" w:beforeAutospacing="1" w:after="100" w:afterAutospacing="1"/>
    </w:pPr>
    <w:rPr>
      <w:rFonts w:ascii="Tahoma" w:hAnsi="Tahoma" w:cs="Tahoma"/>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8B6BEE"/>
    <w:pPr>
      <w:tabs>
        <w:tab w:val="center" w:pos="4153"/>
        <w:tab w:val="right" w:pos="8306"/>
      </w:tabs>
    </w:pPr>
  </w:style>
  <w:style w:type="paragraph" w:styleId="Footer">
    <w:name w:val="footer"/>
    <w:basedOn w:val="Normal"/>
    <w:rsid w:val="008B6BEE"/>
    <w:pPr>
      <w:tabs>
        <w:tab w:val="center" w:pos="4153"/>
        <w:tab w:val="right" w:pos="8306"/>
      </w:tabs>
    </w:pPr>
  </w:style>
  <w:style w:type="character" w:styleId="PageNumber">
    <w:name w:val="page number"/>
    <w:basedOn w:val="DefaultParagraphFont"/>
    <w:rsid w:val="008B6BEE"/>
  </w:style>
  <w:style w:type="table" w:styleId="TableGrid">
    <w:name w:val="Table Grid"/>
    <w:basedOn w:val="TableNormal"/>
    <w:rsid w:val="00CF3B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 Char Char Char Char"/>
    <w:basedOn w:val="Normal"/>
    <w:link w:val="DefaultParagraphFont"/>
    <w:autoRedefine/>
    <w:rsid w:val="00EC330D"/>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paragraph" w:customStyle="1" w:styleId="CharChar">
    <w:name w:val=" Char Char"/>
    <w:basedOn w:val="Normal"/>
    <w:rsid w:val="0074344F"/>
    <w:pPr>
      <w:pageBreakBefore/>
      <w:spacing w:before="100" w:beforeAutospacing="1" w:after="100" w:afterAutospacing="1"/>
    </w:pPr>
    <w:rPr>
      <w:rFonts w:ascii="Tahoma" w:hAnsi="Tahoma" w:cs="Tahom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1.bin" Type="http://schemas.openxmlformats.org/officeDocument/2006/relationships/oleObject"/><Relationship Id="rId11" Target="media/image4.wmf" Type="http://schemas.openxmlformats.org/officeDocument/2006/relationships/image"/><Relationship Id="rId12" Target="embeddings/oleObject2.bin" Type="http://schemas.openxmlformats.org/officeDocument/2006/relationships/oleObject"/><Relationship Id="rId13" Target="media/image5.wmf" Type="http://schemas.openxmlformats.org/officeDocument/2006/relationships/image"/><Relationship Id="rId14" Target="embeddings/oleObject3.bin" Type="http://schemas.openxmlformats.org/officeDocument/2006/relationships/oleObject"/><Relationship Id="rId15" Target="media/image6.wmf" Type="http://schemas.openxmlformats.org/officeDocument/2006/relationships/image"/><Relationship Id="rId16" Target="embeddings/oleObject4.bin" Type="http://schemas.openxmlformats.org/officeDocument/2006/relationships/oleObject"/><Relationship Id="rId17" Target="media/image7.wmf" Type="http://schemas.openxmlformats.org/officeDocument/2006/relationships/image"/><Relationship Id="rId18" Target="embeddings/oleObject5.bin" Type="http://schemas.openxmlformats.org/officeDocument/2006/relationships/oleObject"/><Relationship Id="rId19" Target="media/image8.wmf" Type="http://schemas.openxmlformats.org/officeDocument/2006/relationships/image"/><Relationship Id="rId2" Target="stylesWithEffects.xml" Type="http://schemas.microsoft.com/office/2007/relationships/stylesWithEffects"/><Relationship Id="rId20" Target="embeddings/oleObject6.bin" Type="http://schemas.openxmlformats.org/officeDocument/2006/relationships/oleObject"/><Relationship Id="rId21" Target="media/image9.wmf" Type="http://schemas.openxmlformats.org/officeDocument/2006/relationships/image"/><Relationship Id="rId22" Target="embeddings/oleObject7.bin" Type="http://schemas.openxmlformats.org/officeDocument/2006/relationships/oleObject"/><Relationship Id="rId23" Target="media/image10.wmf" Type="http://schemas.openxmlformats.org/officeDocument/2006/relationships/image"/><Relationship Id="rId24" Target="embeddings/oleObject8.bin" Type="http://schemas.openxmlformats.org/officeDocument/2006/relationships/oleObject"/><Relationship Id="rId25" Target="media/image11.wmf" Type="http://schemas.openxmlformats.org/officeDocument/2006/relationships/image"/><Relationship Id="rId26" Target="embeddings/oleObject9.bin" Type="http://schemas.openxmlformats.org/officeDocument/2006/relationships/oleObject"/><Relationship Id="rId27" Target="media/image12.wmf" Type="http://schemas.openxmlformats.org/officeDocument/2006/relationships/image"/><Relationship Id="rId28" Target="embeddings/oleObject10.bin" Type="http://schemas.openxmlformats.org/officeDocument/2006/relationships/oleObject"/><Relationship Id="rId29" Target="media/image13.wmf" Type="http://schemas.openxmlformats.org/officeDocument/2006/relationships/image"/><Relationship Id="rId3" Target="settings.xml" Type="http://schemas.openxmlformats.org/officeDocument/2006/relationships/settings"/><Relationship Id="rId30" Target="embeddings/oleObject11.bin" Type="http://schemas.openxmlformats.org/officeDocument/2006/relationships/oleObject"/><Relationship Id="rId31" Target="media/image14.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wmf" Type="http://schemas.openxmlformats.org/officeDocument/2006/relationships/image"/><Relationship Id="rId45" Target="embeddings/oleObject19.bin" Type="http://schemas.openxmlformats.org/officeDocument/2006/relationships/oleObject"/><Relationship Id="rId46" Target="media/image21.wmf" Type="http://schemas.openxmlformats.org/officeDocument/2006/relationships/image"/><Relationship Id="rId47" Target="embeddings/oleObject20.bin" Type="http://schemas.openxmlformats.org/officeDocument/2006/relationships/oleObject"/><Relationship Id="rId48" Target="embeddings/oleObject21.bin" Type="http://schemas.openxmlformats.org/officeDocument/2006/relationships/oleObject"/><Relationship Id="rId49" Target="media/image22.wmf" Type="http://schemas.openxmlformats.org/officeDocument/2006/relationships/image"/><Relationship Id="rId5" Target="footnotes.xml" Type="http://schemas.openxmlformats.org/officeDocument/2006/relationships/footnotes"/><Relationship Id="rId50" Target="embeddings/oleObject22.bin" Type="http://schemas.openxmlformats.org/officeDocument/2006/relationships/oleObject"/><Relationship Id="rId51" Target="media/image23.wmf" Type="http://schemas.openxmlformats.org/officeDocument/2006/relationships/image"/><Relationship Id="rId52" Target="embeddings/oleObject23.bin" Type="http://schemas.openxmlformats.org/officeDocument/2006/relationships/oleObject"/><Relationship Id="rId53" Target="media/image24.wmf" Type="http://schemas.openxmlformats.org/officeDocument/2006/relationships/image"/><Relationship Id="rId54" Target="embeddings/oleObject24.bin" Type="http://schemas.openxmlformats.org/officeDocument/2006/relationships/oleObject"/><Relationship Id="rId55" Target="embeddings/oleObject25.bin" Type="http://schemas.openxmlformats.org/officeDocument/2006/relationships/oleObject"/><Relationship Id="rId56" Target="header1.xml" Type="http://schemas.openxmlformats.org/officeDocument/2006/relationships/header"/><Relationship Id="rId57" Target="footer1.xml" Type="http://schemas.openxmlformats.org/officeDocument/2006/relationships/footer"/><Relationship Id="rId58" Target="fontTable.xml" Type="http://schemas.openxmlformats.org/officeDocument/2006/relationships/fontTable"/><Relationship Id="rId59" Target="theme/theme1.xml" Type="http://schemas.openxmlformats.org/officeDocument/2006/relationships/theme"/><Relationship Id="rId6" Target="endnotes.xml" Type="http://schemas.openxmlformats.org/officeDocument/2006/relationships/endnotes"/><Relationship Id="rId7" Target="media/image1.gif" Type="http://schemas.openxmlformats.org/officeDocument/2006/relationships/image"/><Relationship Id="rId8" Target="media/image2.png" Type="http://schemas.openxmlformats.org/officeDocument/2006/relationships/image"/><Relationship Id="rId9" Target="media/image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68</Words>
  <Characters>1065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23T13:12:00Z</dcterms:created>
  <dc:creator>admin</dc:creator>
  <dc:description>Đề thi tuyển sinh 10 môn Sinh Chuyên Sở GD Quảng Nam 2017-2018 có đáp án được soạn dưới dạng file word và PDF gồm 6 trang. Các bạn xem và tải về ở dưới.</dc:description>
  <dcterms:modified xsi:type="dcterms:W3CDTF">2022-08-23T13:12:00Z</dcterms:modified>
  <cp:revision>1</cp:revision>
  <dc:title>Đề Thi Tuyển Sinh 10 Môn Sinh Chuyên Sở GD Quảng Nam 2017-2018 Có Đáp Án</dc:title>
</cp:coreProperties>
</file>